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0CEB67" w14:textId="77777777" w:rsidR="007B7FE5" w:rsidRPr="00B400F0" w:rsidRDefault="007B7FE5" w:rsidP="007B7FE5">
      <w:pPr>
        <w:rPr>
          <w:rFonts w:ascii="Century Gothic" w:hAnsi="Century Gothic"/>
          <w:sz w:val="10"/>
          <w:szCs w:val="10"/>
        </w:rPr>
      </w:pPr>
    </w:p>
    <w:p w14:paraId="01AFC15D" w14:textId="77777777" w:rsidR="007B7FE5" w:rsidRDefault="007B7FE5" w:rsidP="007B7FE5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Name: ___________________________________________ Date: ____________________________</w:t>
      </w:r>
    </w:p>
    <w:p w14:paraId="4E99B253" w14:textId="77777777" w:rsidR="00B400F0" w:rsidRPr="00DA7F9B" w:rsidRDefault="00B400F0" w:rsidP="00B400F0">
      <w:pPr>
        <w:jc w:val="center"/>
        <w:rPr>
          <w:sz w:val="10"/>
          <w:szCs w:val="10"/>
        </w:rPr>
      </w:pPr>
    </w:p>
    <w:p w14:paraId="795AF411" w14:textId="77777777" w:rsidR="00B400F0" w:rsidRPr="00B400F0" w:rsidRDefault="00B400F0" w:rsidP="00B400F0">
      <w:pPr>
        <w:jc w:val="center"/>
        <w:rPr>
          <w:rFonts w:ascii="Century Gothic" w:hAnsi="Century Gothic"/>
          <w:b/>
        </w:rPr>
      </w:pPr>
      <w:r w:rsidRPr="00B400F0">
        <w:rPr>
          <w:rFonts w:ascii="Century Gothic" w:hAnsi="Century Gothic"/>
          <w:b/>
          <w:sz w:val="28"/>
          <w:szCs w:val="28"/>
        </w:rPr>
        <w:t xml:space="preserve">Special Right Triangles: </w:t>
      </w:r>
      <w:r w:rsidRPr="00B400F0">
        <w:rPr>
          <w:rFonts w:ascii="Century Gothic" w:hAnsi="Century Gothic"/>
          <w:b/>
          <w:position w:val="-6"/>
        </w:rPr>
        <w:object w:dxaOrig="1820" w:dyaOrig="360" w14:anchorId="28E2B0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5pt;height:19pt" o:ole="">
            <v:imagedata r:id="rId11" o:title=""/>
          </v:shape>
          <o:OLEObject Type="Embed" ProgID="Equation.DSMT4" ShapeID="_x0000_i1025" DrawAspect="Content" ObjectID="_1633494958" r:id="rId12"/>
        </w:object>
      </w:r>
    </w:p>
    <w:p w14:paraId="31521FD2" w14:textId="77777777" w:rsidR="00B400F0" w:rsidRPr="00DA7F9B" w:rsidRDefault="00B400F0" w:rsidP="00B400F0">
      <w:pPr>
        <w:jc w:val="center"/>
        <w:rPr>
          <w:sz w:val="10"/>
          <w:szCs w:val="10"/>
        </w:rPr>
      </w:pPr>
    </w:p>
    <w:p w14:paraId="369B87A4" w14:textId="77777777" w:rsidR="006036EF" w:rsidRPr="007B7FE5" w:rsidRDefault="003129B9" w:rsidP="00B400F0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 w14:anchorId="1B887B87">
          <v:rect id="_x0000_i1026" style="width:499.5pt;height:3pt" o:hralign="center" o:hrstd="t" o:hrnoshade="t" o:hr="t" fillcolor="black" stroked="f"/>
        </w:pict>
      </w:r>
    </w:p>
    <w:p w14:paraId="07AF7BF1" w14:textId="77777777" w:rsidR="008A68D0" w:rsidRPr="008A68D0" w:rsidRDefault="00E12DA9" w:rsidP="005A4F90">
      <w:pPr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5DF7A23D" wp14:editId="0017E0D8">
                <wp:simplePos x="0" y="0"/>
                <wp:positionH relativeFrom="column">
                  <wp:posOffset>3251835</wp:posOffset>
                </wp:positionH>
                <wp:positionV relativeFrom="paragraph">
                  <wp:posOffset>13335</wp:posOffset>
                </wp:positionV>
                <wp:extent cx="0" cy="2046605"/>
                <wp:effectExtent l="0" t="0" r="0" b="0"/>
                <wp:wrapNone/>
                <wp:docPr id="216" name="Line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0466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9874AB" id="Line 195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6.05pt,1.05pt" to="256.05pt,16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"/>
            </w:pict>
          </mc:Fallback>
        </mc:AlternateContent>
      </w:r>
      <w:r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4416" behindDoc="1" locked="0" layoutInCell="1" allowOverlap="1" wp14:anchorId="2F197A6A" wp14:editId="7F79F3F8">
                <wp:simplePos x="0" y="0"/>
                <wp:positionH relativeFrom="column">
                  <wp:posOffset>3983355</wp:posOffset>
                </wp:positionH>
                <wp:positionV relativeFrom="paragraph">
                  <wp:posOffset>87630</wp:posOffset>
                </wp:positionV>
                <wp:extent cx="2058670" cy="1753870"/>
                <wp:effectExtent l="0" t="0" r="0" b="0"/>
                <wp:wrapNone/>
                <wp:docPr id="215" name="AutoShape 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 noTextEdit="1"/>
                      </wps:cNvSpPr>
                      <wps:spPr bwMode="auto">
                        <a:xfrm>
                          <a:off x="0" y="0"/>
                          <a:ext cx="2058670" cy="17538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0CA1AA" id="AutoShape 36" o:spid="_x0000_s1026" style="position:absolute;margin-left:313.65pt;margin-top:6.9pt;width:162.1pt;height:138.1pt;z-index:-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" filled="f" stroked="f">
                <o:lock v:ext="edit" aspectratio="t" text="t"/>
              </v:rect>
            </w:pict>
          </mc:Fallback>
        </mc:AlternateContent>
      </w:r>
      <w:r w:rsidR="00C7410B">
        <w:rPr>
          <w:rFonts w:ascii="Century Gothic" w:hAnsi="Century Gothic"/>
          <w:b/>
          <w:sz w:val="24"/>
          <w:szCs w:val="24"/>
        </w:rPr>
        <w:t xml:space="preserve">   </w:t>
      </w:r>
      <w:r w:rsidR="00B400F0">
        <w:rPr>
          <w:rFonts w:ascii="Century Gothic" w:hAnsi="Century Gothic"/>
          <w:b/>
          <w:sz w:val="24"/>
          <w:szCs w:val="24"/>
        </w:rPr>
        <w:t>30</w:t>
      </w:r>
      <w:r w:rsidR="00B400F0" w:rsidRPr="008A68D0">
        <w:rPr>
          <w:rFonts w:ascii="Century Gothic" w:hAnsi="Century Gothic"/>
          <w:b/>
          <w:sz w:val="24"/>
          <w:szCs w:val="24"/>
        </w:rPr>
        <w:t xml:space="preserve">º, </w:t>
      </w:r>
      <w:r w:rsidR="00B400F0">
        <w:rPr>
          <w:rFonts w:ascii="Century Gothic" w:hAnsi="Century Gothic"/>
          <w:b/>
          <w:sz w:val="24"/>
          <w:szCs w:val="24"/>
        </w:rPr>
        <w:t>60</w:t>
      </w:r>
      <w:r w:rsidR="00B400F0" w:rsidRPr="008A68D0">
        <w:rPr>
          <w:rFonts w:ascii="Century Gothic" w:hAnsi="Century Gothic"/>
          <w:b/>
          <w:sz w:val="24"/>
          <w:szCs w:val="24"/>
        </w:rPr>
        <w:t>º, 90º</w:t>
      </w:r>
      <w:r w:rsidR="00B400F0">
        <w:rPr>
          <w:rFonts w:ascii="Century Gothic" w:hAnsi="Century Gothic"/>
          <w:b/>
          <w:sz w:val="24"/>
          <w:szCs w:val="24"/>
        </w:rPr>
        <w:t xml:space="preserve"> </w:t>
      </w:r>
      <w:r w:rsidR="004222F6">
        <w:rPr>
          <w:rFonts w:ascii="Century Gothic" w:hAnsi="Century Gothic"/>
          <w:b/>
          <w:sz w:val="24"/>
          <w:szCs w:val="24"/>
        </w:rPr>
        <w:t>T</w:t>
      </w:r>
      <w:r w:rsidR="008A68D0" w:rsidRPr="008A68D0">
        <w:rPr>
          <w:rFonts w:ascii="Century Gothic" w:hAnsi="Century Gothic"/>
          <w:b/>
          <w:sz w:val="24"/>
          <w:szCs w:val="24"/>
        </w:rPr>
        <w:t>ri</w:t>
      </w:r>
      <w:bookmarkStart w:id="0" w:name="_GoBack"/>
      <w:bookmarkEnd w:id="0"/>
      <w:r w:rsidR="008A68D0" w:rsidRPr="008A68D0">
        <w:rPr>
          <w:rFonts w:ascii="Century Gothic" w:hAnsi="Century Gothic"/>
          <w:b/>
          <w:sz w:val="24"/>
          <w:szCs w:val="24"/>
        </w:rPr>
        <w:t>angle</w:t>
      </w:r>
      <w:r w:rsidR="004222F6">
        <w:rPr>
          <w:rFonts w:ascii="Century Gothic" w:hAnsi="Century Gothic"/>
          <w:b/>
          <w:sz w:val="24"/>
          <w:szCs w:val="24"/>
        </w:rPr>
        <w:t xml:space="preserve"> </w:t>
      </w:r>
      <w:r w:rsidR="00B400F0">
        <w:rPr>
          <w:rFonts w:ascii="Century Gothic" w:hAnsi="Century Gothic"/>
          <w:b/>
          <w:sz w:val="24"/>
          <w:szCs w:val="24"/>
        </w:rPr>
        <w:t>Vocabulary</w:t>
      </w:r>
      <w:r w:rsidR="00B400F0">
        <w:rPr>
          <w:rFonts w:ascii="Century Gothic" w:hAnsi="Century Gothic"/>
          <w:b/>
          <w:sz w:val="24"/>
          <w:szCs w:val="24"/>
        </w:rPr>
        <w:tab/>
      </w:r>
      <w:r w:rsidR="00B400F0">
        <w:rPr>
          <w:rFonts w:ascii="Century Gothic" w:hAnsi="Century Gothic"/>
          <w:b/>
          <w:sz w:val="24"/>
          <w:szCs w:val="24"/>
        </w:rPr>
        <w:tab/>
        <w:t xml:space="preserve">   </w:t>
      </w:r>
      <w:r w:rsidR="00C7410B">
        <w:rPr>
          <w:rFonts w:ascii="Century Gothic" w:hAnsi="Century Gothic"/>
          <w:b/>
          <w:sz w:val="24"/>
          <w:szCs w:val="24"/>
        </w:rPr>
        <w:t xml:space="preserve">         </w:t>
      </w:r>
      <w:r w:rsidR="002A148C">
        <w:rPr>
          <w:rFonts w:ascii="Century Gothic" w:hAnsi="Century Gothic"/>
          <w:b/>
          <w:sz w:val="24"/>
          <w:szCs w:val="24"/>
        </w:rPr>
        <w:t>30</w:t>
      </w:r>
      <w:r w:rsidR="002A148C" w:rsidRPr="008A68D0">
        <w:rPr>
          <w:rFonts w:ascii="Century Gothic" w:hAnsi="Century Gothic"/>
          <w:b/>
          <w:sz w:val="24"/>
          <w:szCs w:val="24"/>
        </w:rPr>
        <w:t xml:space="preserve">º, </w:t>
      </w:r>
      <w:r w:rsidR="002A148C">
        <w:rPr>
          <w:rFonts w:ascii="Century Gothic" w:hAnsi="Century Gothic"/>
          <w:b/>
          <w:sz w:val="24"/>
          <w:szCs w:val="24"/>
        </w:rPr>
        <w:t>60</w:t>
      </w:r>
      <w:r w:rsidR="002A148C" w:rsidRPr="008A68D0">
        <w:rPr>
          <w:rFonts w:ascii="Century Gothic" w:hAnsi="Century Gothic"/>
          <w:b/>
          <w:sz w:val="24"/>
          <w:szCs w:val="24"/>
        </w:rPr>
        <w:t xml:space="preserve">º, 90º </w:t>
      </w:r>
      <w:r w:rsidR="002A148C">
        <w:rPr>
          <w:rFonts w:ascii="Century Gothic" w:hAnsi="Century Gothic"/>
          <w:b/>
          <w:sz w:val="24"/>
          <w:szCs w:val="24"/>
        </w:rPr>
        <w:t>Triangle Ratio</w:t>
      </w:r>
    </w:p>
    <w:p w14:paraId="72328C76" w14:textId="77777777" w:rsidR="007A4D85" w:rsidRDefault="003129B9" w:rsidP="005A4F90">
      <w:pPr>
        <w:ind w:left="216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b/>
          <w:bCs/>
          <w:iCs/>
          <w:noProof/>
          <w:sz w:val="28"/>
          <w:szCs w:val="28"/>
        </w:rPr>
        <w:object w:dxaOrig="1440" w:dyaOrig="1440" w14:anchorId="0491792B">
          <v:group id="_x0000_s1213" style="position:absolute;left:0;text-align:left;margin-left:326.1pt;margin-top:10.2pt;width:133.4pt;height:106.35pt;z-index:251648512" coordorigin="7821,2215" coordsize="2668,2127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53" type="#_x0000_t6" style="position:absolute;left:7821;top:2215;width:2668;height:2127;v-text-anchor:middle" strokeweight="3pt"/>
            <v:rect id="_x0000_s1057" style="position:absolute;left:7821;top:4065;width:284;height:255;v-text-anchor:middle" filled="f" fillcolor="#0c9" strokeweight="2.25pt"/>
            <v:shape id="_x0000_s1191" type="#_x0000_t75" style="position:absolute;left:7821;top:2484;width:397;height:282">
              <v:imagedata r:id="rId13" o:title=""/>
            </v:shape>
            <v:shape id="_x0000_s1192" type="#_x0000_t75" style="position:absolute;left:9801;top:4054;width:397;height:282">
              <v:imagedata r:id="rId14" o:title=""/>
            </v:shape>
          </v:group>
          <o:OLEObject Type="Embed" ProgID="Equation.DSMT4" ShapeID="_x0000_s1191" DrawAspect="Content" ObjectID="_1633494965" r:id="rId15"/>
          <o:OLEObject Type="Embed" ProgID="Equation.DSMT4" ShapeID="_x0000_s1192" DrawAspect="Content" ObjectID="_1633494966" r:id="rId16"/>
        </w:object>
      </w:r>
      <w:r>
        <w:rPr>
          <w:rFonts w:ascii="Century Gothic" w:hAnsi="Century Gothic"/>
          <w:noProof/>
          <w:sz w:val="24"/>
          <w:szCs w:val="24"/>
        </w:rPr>
        <w:object w:dxaOrig="1440" w:dyaOrig="1440" w14:anchorId="5BE214B3">
          <v:group id="_x0000_s1478" style="position:absolute;left:0;text-align:left;margin-left:39.6pt;margin-top:11.3pt;width:133.4pt;height:106.35pt;z-index:251722240" coordorigin="7821,2215" coordsize="2668,2127">
            <v:shape id="_x0000_s1479" type="#_x0000_t6" style="position:absolute;left:7821;top:2215;width:2668;height:2127;v-text-anchor:middle" strokeweight="3pt"/>
            <v:rect id="_x0000_s1480" style="position:absolute;left:7821;top:4065;width:284;height:255;v-text-anchor:middle" filled="f" fillcolor="#0c9" strokeweight="2.25pt"/>
            <v:shape id="_x0000_s1481" type="#_x0000_t75" style="position:absolute;left:7821;top:2484;width:397;height:282">
              <v:imagedata r:id="rId13" o:title=""/>
            </v:shape>
            <v:shape id="_x0000_s1482" type="#_x0000_t75" style="position:absolute;left:9801;top:4054;width:397;height:282">
              <v:imagedata r:id="rId14" o:title=""/>
            </v:shape>
          </v:group>
          <o:OLEObject Type="Embed" ProgID="Equation.DSMT4" ShapeID="_x0000_s1481" DrawAspect="Content" ObjectID="_1633494967" r:id="rId17"/>
          <o:OLEObject Type="Embed" ProgID="Equation.DSMT4" ShapeID="_x0000_s1482" DrawAspect="Content" ObjectID="_1633494968" r:id="rId18"/>
        </w:object>
      </w:r>
    </w:p>
    <w:p w14:paraId="184388C0" w14:textId="77777777" w:rsidR="008A68D0" w:rsidRDefault="008A68D0" w:rsidP="005A4F90">
      <w:pPr>
        <w:ind w:left="2160"/>
        <w:rPr>
          <w:rFonts w:ascii="Century Gothic" w:hAnsi="Century Gothic"/>
          <w:sz w:val="24"/>
          <w:szCs w:val="24"/>
        </w:rPr>
      </w:pPr>
    </w:p>
    <w:p w14:paraId="71E1E738" w14:textId="77777777" w:rsidR="008A68D0" w:rsidRDefault="008A68D0" w:rsidP="005A4F90">
      <w:pPr>
        <w:ind w:left="2160"/>
        <w:rPr>
          <w:rFonts w:ascii="Century Gothic" w:hAnsi="Century Gothic"/>
          <w:sz w:val="24"/>
          <w:szCs w:val="24"/>
        </w:rPr>
      </w:pPr>
    </w:p>
    <w:p w14:paraId="02703566" w14:textId="77777777" w:rsidR="008A68D0" w:rsidRDefault="008A68D0" w:rsidP="005A4F90">
      <w:pPr>
        <w:ind w:left="2160"/>
        <w:rPr>
          <w:rFonts w:ascii="Century Gothic" w:hAnsi="Century Gothic"/>
          <w:sz w:val="24"/>
          <w:szCs w:val="24"/>
        </w:rPr>
      </w:pPr>
    </w:p>
    <w:p w14:paraId="25BD4CD1" w14:textId="77777777" w:rsidR="008A68D0" w:rsidRDefault="008A68D0" w:rsidP="005A4F90">
      <w:pPr>
        <w:ind w:left="2160"/>
        <w:rPr>
          <w:rFonts w:ascii="Century Gothic" w:hAnsi="Century Gothic"/>
          <w:sz w:val="24"/>
          <w:szCs w:val="24"/>
        </w:rPr>
      </w:pPr>
    </w:p>
    <w:p w14:paraId="6A38C1B2" w14:textId="77777777" w:rsidR="008A68D0" w:rsidRDefault="008A68D0" w:rsidP="005A4F90">
      <w:pPr>
        <w:ind w:left="2160"/>
        <w:rPr>
          <w:rFonts w:ascii="Century Gothic" w:hAnsi="Century Gothic"/>
          <w:sz w:val="24"/>
          <w:szCs w:val="24"/>
        </w:rPr>
      </w:pPr>
    </w:p>
    <w:p w14:paraId="1E6BBD5B" w14:textId="77777777" w:rsidR="008A68D0" w:rsidRDefault="008A68D0" w:rsidP="005A4F90">
      <w:pPr>
        <w:ind w:left="2160"/>
        <w:rPr>
          <w:rFonts w:ascii="Century Gothic" w:hAnsi="Century Gothic"/>
          <w:sz w:val="24"/>
          <w:szCs w:val="24"/>
        </w:rPr>
      </w:pPr>
    </w:p>
    <w:p w14:paraId="264C10EB" w14:textId="77777777" w:rsidR="008A68D0" w:rsidRDefault="008A68D0" w:rsidP="005A4F90">
      <w:pPr>
        <w:ind w:left="2160"/>
        <w:rPr>
          <w:rFonts w:ascii="Century Gothic" w:hAnsi="Century Gothic"/>
          <w:b/>
          <w:sz w:val="24"/>
          <w:szCs w:val="24"/>
        </w:rPr>
      </w:pPr>
    </w:p>
    <w:p w14:paraId="4F31DE70" w14:textId="77777777" w:rsidR="00370568" w:rsidRDefault="00370568" w:rsidP="00370568">
      <w:pPr>
        <w:rPr>
          <w:rFonts w:ascii="Century Gothic" w:hAnsi="Century Gothic"/>
          <w:b/>
          <w:sz w:val="24"/>
          <w:szCs w:val="24"/>
        </w:rPr>
      </w:pPr>
    </w:p>
    <w:p w14:paraId="472F4B13" w14:textId="77777777" w:rsidR="00370568" w:rsidRPr="007B7FE5" w:rsidRDefault="00B400F0" w:rsidP="00B400F0">
      <w:pPr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ab/>
      </w:r>
      <w:r>
        <w:rPr>
          <w:rFonts w:ascii="Century Gothic" w:hAnsi="Century Gothic"/>
          <w:b/>
          <w:sz w:val="24"/>
          <w:szCs w:val="24"/>
        </w:rPr>
        <w:tab/>
      </w:r>
      <w:r>
        <w:rPr>
          <w:rFonts w:ascii="Century Gothic" w:hAnsi="Century Gothic"/>
          <w:b/>
          <w:sz w:val="24"/>
          <w:szCs w:val="24"/>
        </w:rPr>
        <w:tab/>
      </w:r>
      <w:r>
        <w:rPr>
          <w:rFonts w:ascii="Century Gothic" w:hAnsi="Century Gothic"/>
          <w:b/>
          <w:sz w:val="24"/>
          <w:szCs w:val="24"/>
        </w:rPr>
        <w:tab/>
      </w:r>
      <w:r>
        <w:rPr>
          <w:rFonts w:ascii="Century Gothic" w:hAnsi="Century Gothic"/>
          <w:b/>
          <w:sz w:val="24"/>
          <w:szCs w:val="24"/>
        </w:rPr>
        <w:tab/>
      </w:r>
      <w:r w:rsidR="00370568">
        <w:rPr>
          <w:rFonts w:ascii="Century Gothic" w:hAnsi="Century Gothic"/>
          <w:b/>
          <w:sz w:val="24"/>
          <w:szCs w:val="24"/>
        </w:rPr>
        <w:tab/>
      </w:r>
      <w:r w:rsidR="00370568">
        <w:rPr>
          <w:rFonts w:ascii="Century Gothic" w:hAnsi="Century Gothic"/>
          <w:b/>
          <w:sz w:val="24"/>
          <w:szCs w:val="24"/>
        </w:rPr>
        <w:tab/>
      </w:r>
      <w:r>
        <w:rPr>
          <w:rFonts w:ascii="Century Gothic" w:hAnsi="Century Gothic"/>
          <w:b/>
          <w:sz w:val="24"/>
          <w:szCs w:val="24"/>
        </w:rPr>
        <w:t xml:space="preserve">   </w:t>
      </w:r>
    </w:p>
    <w:p w14:paraId="7C5FF050" w14:textId="77777777" w:rsidR="00E12DA9" w:rsidRDefault="00E12DA9" w:rsidP="007B7FE5">
      <w:pPr>
        <w:rPr>
          <w:rFonts w:ascii="Century Gothic" w:hAnsi="Century Gothic"/>
          <w:sz w:val="10"/>
          <w:szCs w:val="10"/>
        </w:rPr>
      </w:pPr>
    </w:p>
    <w:p w14:paraId="07933A28" w14:textId="77777777" w:rsidR="007B7FE5" w:rsidRPr="00B400F0" w:rsidRDefault="003129B9" w:rsidP="007B7FE5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 w14:anchorId="0B410C12">
          <v:rect id="_x0000_i1031" style="width:499.5pt;height:3pt" o:hralign="center" o:hrstd="t" o:hrnoshade="t" o:hr="t" fillcolor="black" stroked="f"/>
        </w:pict>
      </w:r>
    </w:p>
    <w:p w14:paraId="362AC535" w14:textId="77777777" w:rsidR="007B7FE5" w:rsidRPr="00B400F0" w:rsidRDefault="007B7FE5" w:rsidP="007B7FE5">
      <w:pPr>
        <w:pStyle w:val="ListParagraph"/>
        <w:numPr>
          <w:ilvl w:val="0"/>
          <w:numId w:val="6"/>
        </w:numPr>
        <w:rPr>
          <w:rFonts w:ascii="Century Gothic" w:hAnsi="Century Gothic"/>
          <w:sz w:val="10"/>
          <w:szCs w:val="10"/>
        </w:rPr>
        <w:sectPr w:rsidR="007B7FE5" w:rsidRPr="00B400F0" w:rsidSect="00B400F0">
          <w:headerReference w:type="default" r:id="rId19"/>
          <w:type w:val="continuous"/>
          <w:pgSz w:w="12240" w:h="15840" w:code="1"/>
          <w:pgMar w:top="720" w:right="1008" w:bottom="432" w:left="1008" w:header="576" w:footer="432" w:gutter="0"/>
          <w:cols w:space="720"/>
        </w:sectPr>
      </w:pPr>
    </w:p>
    <w:p w14:paraId="21DC5055" w14:textId="77777777" w:rsidR="007B7FE5" w:rsidRDefault="00E12DA9" w:rsidP="007B7FE5">
      <w:pPr>
        <w:pStyle w:val="ListParagraph"/>
        <w:numPr>
          <w:ilvl w:val="0"/>
          <w:numId w:val="6"/>
        </w:numPr>
        <w:spacing w:line="228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5978B760" wp14:editId="071FB77E">
                <wp:simplePos x="0" y="0"/>
                <wp:positionH relativeFrom="column">
                  <wp:posOffset>411480</wp:posOffset>
                </wp:positionH>
                <wp:positionV relativeFrom="paragraph">
                  <wp:posOffset>318770</wp:posOffset>
                </wp:positionV>
                <wp:extent cx="2171700" cy="1485900"/>
                <wp:effectExtent l="0" t="0" r="0" b="0"/>
                <wp:wrapNone/>
                <wp:docPr id="204" name="Group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485900"/>
                          <a:chOff x="1161" y="5766"/>
                          <a:chExt cx="3420" cy="2340"/>
                        </a:xfrm>
                      </wpg:grpSpPr>
                      <wps:wsp>
                        <wps:cNvPr id="205" name="AutoShape 182"/>
                        <wps:cNvSpPr>
                          <a:spLocks noChangeArrowheads="1"/>
                        </wps:cNvSpPr>
                        <wps:spPr bwMode="auto">
                          <a:xfrm>
                            <a:off x="1521" y="5766"/>
                            <a:ext cx="3060" cy="1798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Rectangle 183"/>
                        <wps:cNvSpPr>
                          <a:spLocks noChangeArrowheads="1"/>
                        </wps:cNvSpPr>
                        <wps:spPr bwMode="auto">
                          <a:xfrm>
                            <a:off x="1521" y="7386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1161" y="6486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A7E86F" w14:textId="77777777" w:rsidR="009A6F84" w:rsidRPr="00A56A9D" w:rsidRDefault="009A6F84" w:rsidP="00043DEB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Text Box 185"/>
                        <wps:cNvSpPr txBox="1">
                          <a:spLocks noChangeArrowheads="1"/>
                        </wps:cNvSpPr>
                        <wps:spPr bwMode="auto">
                          <a:xfrm>
                            <a:off x="2241" y="7566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682FC5" w14:textId="77777777" w:rsidR="009A6F84" w:rsidRPr="00A56A9D" w:rsidRDefault="009A6F84" w:rsidP="00043DEB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186"/>
                        <wps:cNvSpPr txBox="1">
                          <a:spLocks noChangeArrowheads="1"/>
                        </wps:cNvSpPr>
                        <wps:spPr bwMode="auto">
                          <a:xfrm>
                            <a:off x="2781" y="6124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7AB23E" w14:textId="77777777" w:rsidR="009A6F84" w:rsidRPr="00A56A9D" w:rsidRDefault="009A6F84" w:rsidP="00043DEB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1401" y="5896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E0C20C" w14:textId="77777777" w:rsidR="009A6F84" w:rsidRPr="00A56A9D" w:rsidRDefault="009A6F84" w:rsidP="00043DEB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60</w:t>
                              </w:r>
                              <w:r w:rsidRPr="00A56A9D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Text Box 188"/>
                        <wps:cNvSpPr txBox="1">
                          <a:spLocks noChangeArrowheads="1"/>
                        </wps:cNvSpPr>
                        <wps:spPr bwMode="auto">
                          <a:xfrm>
                            <a:off x="3681" y="7204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924F29" w14:textId="77777777" w:rsidR="009A6F84" w:rsidRPr="00A56A9D" w:rsidRDefault="009A6F84" w:rsidP="00043DEB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30</w:t>
                              </w:r>
                              <w:r w:rsidRPr="00A56A9D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1" o:spid="_x0000_s1026" style="position:absolute;left:0;text-align:left;margin-left:32.4pt;margin-top:25.1pt;width:171pt;height:117pt;z-index:251659776" coordorigin="1161,5766" coordsize="342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">
                <v:shape id="AutoShape 182" o:spid="_x0000_s1027" type="#_x0000_t6" style="position:absolute;left:1521;top:5766;width:3060;height:17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" strokeweight="2.25pt"/>
                <v:rect id="Rectangle 183" o:spid="_x0000_s1028" style="position:absolute;left:1521;top:7386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" strokeweight="2.2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4" o:spid="_x0000_s1029" type="#_x0000_t202" style="position:absolute;left:1161;top:6486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9cBxAAAANw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XKXwdyYeAZn/AgAA//8DAFBLAQItABQABgAIAAAAIQDb4fbL7gAAAIUBAAATAAAAAAAAAAAA&#10;AAAAAAAAAABbQ29udGVudF9UeXBlc10ueG1sUEsBAi0AFAAGAAgAAAAhAFr0LFu/AAAAFQEAAAsA&#10;AAAAAAAAAAAAAAAAHwEAAF9yZWxzLy5yZWxzUEsBAi0AFAAGAAgAAAAhAKZP1wHEAAAA3AAAAA8A&#10;AAAAAAAAAAAAAAAABwIAAGRycy9kb3ducmV2LnhtbFBLBQYAAAAAAwADALcAAAD4AgAAAAA=&#10;" filled="f" stroked="f">
                  <v:textbox>
                    <w:txbxContent>
                      <w:p w:rsidR="009A6F84" w:rsidRPr="00A56A9D" w:rsidRDefault="009A6F84" w:rsidP="00043DEB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7</w:t>
                        </w:r>
                      </w:p>
                    </w:txbxContent>
                  </v:textbox>
                </v:shape>
                <v:shape id="Text Box 185" o:spid="_x0000_s1030" type="#_x0000_t202" style="position:absolute;left:2241;top:7566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" filled="f" stroked="f">
                  <v:textbox>
                    <w:txbxContent>
                      <w:p w:rsidR="009A6F84" w:rsidRPr="00A56A9D" w:rsidRDefault="009A6F84" w:rsidP="00043DEB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Text Box 186" o:spid="_x0000_s1031" type="#_x0000_t202" style="position:absolute;left:2781;top:6124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" filled="f" stroked="f">
                  <v:textbox>
                    <w:txbxContent>
                      <w:p w:rsidR="009A6F84" w:rsidRPr="00A56A9D" w:rsidRDefault="009A6F84" w:rsidP="00043DEB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  <v:shape id="Text Box 187" o:spid="_x0000_s1032" type="#_x0000_t202" style="position:absolute;left:1401;top:5896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" filled="f" stroked="f">
                  <v:textbox>
                    <w:txbxContent>
                      <w:p w:rsidR="009A6F84" w:rsidRPr="00A56A9D" w:rsidRDefault="009A6F84" w:rsidP="00043DEB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60</w:t>
                        </w:r>
                        <w:r w:rsidRPr="00A56A9D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º</w:t>
                        </w:r>
                      </w:p>
                    </w:txbxContent>
                  </v:textbox>
                </v:shape>
                <v:shape id="Text Box 188" o:spid="_x0000_s1033" type="#_x0000_t202" style="position:absolute;left:3681;top:7204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" filled="f" stroked="f">
                  <v:textbox>
                    <w:txbxContent>
                      <w:p w:rsidR="009A6F84" w:rsidRPr="00A56A9D" w:rsidRDefault="009A6F84" w:rsidP="00043DEB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30</w:t>
                        </w:r>
                        <w:r w:rsidRPr="00A56A9D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º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B7FE5" w:rsidRPr="00447821">
        <w:rPr>
          <w:rFonts w:ascii="Century Gothic" w:hAnsi="Century Gothic"/>
          <w:position w:val="-10"/>
          <w:sz w:val="24"/>
          <w:szCs w:val="24"/>
        </w:rPr>
        <w:object w:dxaOrig="3400" w:dyaOrig="279" w14:anchorId="66CF198A">
          <v:shape id="_x0000_i1032" type="#_x0000_t75" style="width:169pt;height:14.5pt" o:ole="">
            <v:imagedata r:id="rId20" o:title=""/>
          </v:shape>
          <o:OLEObject Type="Embed" ProgID="Equation.DSMT4" ShapeID="_x0000_i1032" DrawAspect="Content" ObjectID="_1633494959" r:id="rId21"/>
        </w:object>
      </w:r>
      <w:r w:rsidR="007B7FE5">
        <w:rPr>
          <w:rFonts w:ascii="Century Gothic" w:hAnsi="Century Gothic"/>
          <w:sz w:val="24"/>
          <w:szCs w:val="24"/>
        </w:rPr>
        <w:t xml:space="preserve"> </w:t>
      </w:r>
    </w:p>
    <w:p w14:paraId="1C028AB3" w14:textId="77777777" w:rsidR="007B7FE5" w:rsidRPr="00447821" w:rsidRDefault="00E12DA9" w:rsidP="007B7FE5">
      <w:pPr>
        <w:pStyle w:val="ListParagraph"/>
        <w:numPr>
          <w:ilvl w:val="0"/>
          <w:numId w:val="6"/>
        </w:numPr>
        <w:spacing w:line="228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 wp14:anchorId="3213A8E3" wp14:editId="3742D991">
                <wp:simplePos x="0" y="0"/>
                <wp:positionH relativeFrom="column">
                  <wp:posOffset>280035</wp:posOffset>
                </wp:positionH>
                <wp:positionV relativeFrom="paragraph">
                  <wp:posOffset>318770</wp:posOffset>
                </wp:positionV>
                <wp:extent cx="2171700" cy="1485900"/>
                <wp:effectExtent l="0" t="0" r="0" b="0"/>
                <wp:wrapNone/>
                <wp:docPr id="196" name="Group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485900"/>
                          <a:chOff x="1161" y="5766"/>
                          <a:chExt cx="3420" cy="2340"/>
                        </a:xfrm>
                      </wpg:grpSpPr>
                      <wps:wsp>
                        <wps:cNvPr id="197" name="AutoShape 295"/>
                        <wps:cNvSpPr>
                          <a:spLocks noChangeArrowheads="1"/>
                        </wps:cNvSpPr>
                        <wps:spPr bwMode="auto">
                          <a:xfrm>
                            <a:off x="1521" y="5766"/>
                            <a:ext cx="3060" cy="1798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Rectangle 296"/>
                        <wps:cNvSpPr>
                          <a:spLocks noChangeArrowheads="1"/>
                        </wps:cNvSpPr>
                        <wps:spPr bwMode="auto">
                          <a:xfrm>
                            <a:off x="1521" y="7386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Text Box 297"/>
                        <wps:cNvSpPr txBox="1">
                          <a:spLocks noChangeArrowheads="1"/>
                        </wps:cNvSpPr>
                        <wps:spPr bwMode="auto">
                          <a:xfrm>
                            <a:off x="1161" y="6486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5B3D77" w14:textId="77777777" w:rsidR="009A6F84" w:rsidRPr="00A56A9D" w:rsidRDefault="009A6F84" w:rsidP="00655D50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Text Box 298"/>
                        <wps:cNvSpPr txBox="1">
                          <a:spLocks noChangeArrowheads="1"/>
                        </wps:cNvSpPr>
                        <wps:spPr bwMode="auto">
                          <a:xfrm>
                            <a:off x="2241" y="7566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1DC746" w14:textId="77777777" w:rsidR="009A6F84" w:rsidRPr="00A56A9D" w:rsidRDefault="009A6F84" w:rsidP="00655D50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Text Box 299"/>
                        <wps:cNvSpPr txBox="1">
                          <a:spLocks noChangeArrowheads="1"/>
                        </wps:cNvSpPr>
                        <wps:spPr bwMode="auto">
                          <a:xfrm>
                            <a:off x="2781" y="6124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DF6C9E" w14:textId="77777777" w:rsidR="009A6F84" w:rsidRPr="00A56A9D" w:rsidRDefault="009A6F84" w:rsidP="00655D50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1401" y="5896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6A79E5" w14:textId="77777777" w:rsidR="009A6F84" w:rsidRPr="00A56A9D" w:rsidRDefault="009A6F84" w:rsidP="00655D50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60</w:t>
                              </w:r>
                              <w:r w:rsidRPr="00A56A9D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Text Box 301"/>
                        <wps:cNvSpPr txBox="1">
                          <a:spLocks noChangeArrowheads="1"/>
                        </wps:cNvSpPr>
                        <wps:spPr bwMode="auto">
                          <a:xfrm>
                            <a:off x="3681" y="7204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94EF2F" w14:textId="77777777" w:rsidR="009A6F84" w:rsidRPr="00A56A9D" w:rsidRDefault="009A6F84" w:rsidP="00655D50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30</w:t>
                              </w:r>
                              <w:r w:rsidRPr="00A56A9D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4" o:spid="_x0000_s1034" style="position:absolute;left:0;text-align:left;margin-left:22.05pt;margin-top:25.1pt;width:171pt;height:117pt;z-index:251674112" coordorigin="1161,5766" coordsize="342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">
                <v:shape id="AutoShape 295" o:spid="_x0000_s1035" type="#_x0000_t6" style="position:absolute;left:1521;top:5766;width:3060;height:17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" strokeweight="2.25pt"/>
                <v:rect id="Rectangle 296" o:spid="_x0000_s1036" style="position:absolute;left:1521;top:7386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" strokeweight="2.25pt"/>
                <v:shape id="Text Box 297" o:spid="_x0000_s1037" type="#_x0000_t202" style="position:absolute;left:1161;top:6486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" filled="f" stroked="f">
                  <v:textbox>
                    <w:txbxContent>
                      <w:p w:rsidR="009A6F84" w:rsidRPr="00A56A9D" w:rsidRDefault="009A6F84" w:rsidP="00655D50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6</w:t>
                        </w:r>
                      </w:p>
                    </w:txbxContent>
                  </v:textbox>
                </v:shape>
                <v:shape id="Text Box 298" o:spid="_x0000_s1038" type="#_x0000_t202" style="position:absolute;left:2241;top:7566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" filled="f" stroked="f">
                  <v:textbox>
                    <w:txbxContent>
                      <w:p w:rsidR="009A6F84" w:rsidRPr="00A56A9D" w:rsidRDefault="009A6F84" w:rsidP="00655D50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Text Box 299" o:spid="_x0000_s1039" type="#_x0000_t202" style="position:absolute;left:2781;top:6124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" filled="f" stroked="f">
                  <v:textbox>
                    <w:txbxContent>
                      <w:p w:rsidR="009A6F84" w:rsidRPr="00A56A9D" w:rsidRDefault="009A6F84" w:rsidP="00655D50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  <v:shape id="Text Box 300" o:spid="_x0000_s1040" type="#_x0000_t202" style="position:absolute;left:1401;top:5896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0VwwwAAANw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iEnieiUdALh4AAAD//wMAUEsBAi0AFAAGAAgAAAAhANvh9svuAAAAhQEAABMAAAAAAAAAAAAA&#10;AAAAAAAAAFtDb250ZW50X1R5cGVzXS54bWxQSwECLQAUAAYACAAAACEAWvQsW78AAAAVAQAACwAA&#10;AAAAAAAAAAAAAAAfAQAAX3JlbHMvLnJlbHNQSwECLQAUAAYACAAAACEAqOtFcMMAAADcAAAADwAA&#10;AAAAAAAAAAAAAAAHAgAAZHJzL2Rvd25yZXYueG1sUEsFBgAAAAADAAMAtwAAAPcCAAAAAA==&#10;" filled="f" stroked="f">
                  <v:textbox>
                    <w:txbxContent>
                      <w:p w:rsidR="009A6F84" w:rsidRPr="00A56A9D" w:rsidRDefault="009A6F84" w:rsidP="00655D50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60</w:t>
                        </w:r>
                        <w:r w:rsidRPr="00A56A9D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º</w:t>
                        </w:r>
                      </w:p>
                    </w:txbxContent>
                  </v:textbox>
                </v:shape>
                <v:shape id="Text Box 301" o:spid="_x0000_s1041" type="#_x0000_t202" style="position:absolute;left:3681;top:7204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+DrxAAAANw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Qi3h70w8AjL7BQAA//8DAFBLAQItABQABgAIAAAAIQDb4fbL7gAAAIUBAAATAAAAAAAAAAAA&#10;AAAAAAAAAABbQ29udGVudF9UeXBlc10ueG1sUEsBAi0AFAAGAAgAAAAhAFr0LFu/AAAAFQEAAAsA&#10;AAAAAAAAAAAAAAAAHwEAAF9yZWxzLy5yZWxzUEsBAi0AFAAGAAgAAAAhAMen4OvEAAAA3AAAAA8A&#10;AAAAAAAAAAAAAAAABwIAAGRycy9kb3ducmV2LnhtbFBLBQYAAAAAAwADALcAAAD4AgAAAAA=&#10;" filled="f" stroked="f">
                  <v:textbox>
                    <w:txbxContent>
                      <w:p w:rsidR="009A6F84" w:rsidRPr="00A56A9D" w:rsidRDefault="009A6F84" w:rsidP="00655D50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30</w:t>
                        </w:r>
                        <w:r w:rsidRPr="00A56A9D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º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B7FE5" w:rsidRPr="00447821">
        <w:rPr>
          <w:rFonts w:ascii="Century Gothic" w:hAnsi="Century Gothic"/>
          <w:position w:val="-10"/>
          <w:sz w:val="24"/>
          <w:szCs w:val="24"/>
        </w:rPr>
        <w:object w:dxaOrig="3400" w:dyaOrig="279" w14:anchorId="1AA165FF">
          <v:shape id="_x0000_i1033" type="#_x0000_t75" style="width:169pt;height:14.5pt" o:ole="">
            <v:imagedata r:id="rId20" o:title=""/>
          </v:shape>
          <o:OLEObject Type="Embed" ProgID="Equation.DSMT4" ShapeID="_x0000_i1033" DrawAspect="Content" ObjectID="_1633494960" r:id="rId22"/>
        </w:object>
      </w:r>
    </w:p>
    <w:p w14:paraId="288FA2E3" w14:textId="77777777" w:rsidR="007B7FE5" w:rsidRDefault="007B7FE5" w:rsidP="007B7FE5">
      <w:pPr>
        <w:spacing w:line="2280" w:lineRule="auto"/>
        <w:rPr>
          <w:rFonts w:ascii="Century Gothic" w:hAnsi="Century Gothic"/>
          <w:sz w:val="24"/>
          <w:szCs w:val="24"/>
        </w:rPr>
        <w:sectPr w:rsidR="007B7FE5" w:rsidSect="00B400F0">
          <w:type w:val="continuous"/>
          <w:pgSz w:w="12240" w:h="15840" w:code="1"/>
          <w:pgMar w:top="720" w:right="1008" w:bottom="432" w:left="1008" w:header="576" w:footer="432" w:gutter="0"/>
          <w:cols w:num="2" w:sep="1" w:space="720"/>
        </w:sectPr>
      </w:pPr>
    </w:p>
    <w:p w14:paraId="2968983C" w14:textId="77777777" w:rsidR="00E12DA9" w:rsidRDefault="00E12DA9" w:rsidP="007B7FE5">
      <w:pPr>
        <w:rPr>
          <w:rFonts w:ascii="Century Gothic" w:hAnsi="Century Gothic"/>
          <w:sz w:val="10"/>
          <w:szCs w:val="10"/>
        </w:rPr>
      </w:pPr>
    </w:p>
    <w:p w14:paraId="2CA5115C" w14:textId="77777777" w:rsidR="00E12DA9" w:rsidRDefault="00E12DA9" w:rsidP="007B7FE5">
      <w:pPr>
        <w:rPr>
          <w:rFonts w:ascii="Century Gothic" w:hAnsi="Century Gothic"/>
          <w:sz w:val="10"/>
          <w:szCs w:val="10"/>
        </w:rPr>
      </w:pPr>
    </w:p>
    <w:p w14:paraId="5397CEE9" w14:textId="77777777" w:rsidR="007B7FE5" w:rsidRPr="00B400F0" w:rsidRDefault="003129B9" w:rsidP="007B7FE5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 w14:anchorId="3CD2A4B4">
          <v:rect id="_x0000_i1034" style="width:511.2pt;height:1pt" o:hralign="center" o:hrstd="t" o:hrnoshade="t" o:hr="t" fillcolor="black" stroked="f"/>
        </w:pict>
      </w:r>
    </w:p>
    <w:p w14:paraId="01E9AE58" w14:textId="77777777" w:rsidR="007B7FE5" w:rsidRPr="00B400F0" w:rsidRDefault="007B7FE5" w:rsidP="007B7FE5">
      <w:pPr>
        <w:pStyle w:val="ListParagraph"/>
        <w:numPr>
          <w:ilvl w:val="0"/>
          <w:numId w:val="6"/>
        </w:numPr>
        <w:rPr>
          <w:rFonts w:ascii="Century Gothic" w:hAnsi="Century Gothic"/>
          <w:sz w:val="10"/>
          <w:szCs w:val="10"/>
        </w:rPr>
        <w:sectPr w:rsidR="007B7FE5" w:rsidRPr="00B400F0" w:rsidSect="00B400F0">
          <w:type w:val="continuous"/>
          <w:pgSz w:w="12240" w:h="15840" w:code="1"/>
          <w:pgMar w:top="720" w:right="1008" w:bottom="432" w:left="1008" w:header="576" w:footer="432" w:gutter="0"/>
          <w:cols w:space="720"/>
        </w:sectPr>
      </w:pPr>
    </w:p>
    <w:p w14:paraId="7CD21672" w14:textId="77777777" w:rsidR="007B7FE5" w:rsidRDefault="003129B9" w:rsidP="007B7FE5">
      <w:pPr>
        <w:pStyle w:val="ListParagraph"/>
        <w:numPr>
          <w:ilvl w:val="0"/>
          <w:numId w:val="6"/>
        </w:numPr>
        <w:spacing w:line="228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w:object w:dxaOrig="1440" w:dyaOrig="1440" w14:anchorId="780568A6">
          <v:group id="_x0000_s1391" style="position:absolute;left:0;text-align:left;margin-left:44.1pt;margin-top:22.95pt;width:168.4pt;height:110pt;z-index:251706624" coordorigin="2673,9052" coordsize="3368,220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8" type="#_x0000_t202" style="position:absolute;left:2673;top:9775;width:360;height:540" filled="f" stroked="f">
              <v:textbox style="mso-next-textbox:#_x0000_s1068">
                <w:txbxContent>
                  <w:p w14:paraId="38796B21" w14:textId="77777777" w:rsidR="009A6F84" w:rsidRPr="00A56A9D" w:rsidRDefault="009A6F84">
                    <w:pPr>
                      <w:rPr>
                        <w:rFonts w:ascii="Century Gothic" w:hAnsi="Century Gothic"/>
                        <w:sz w:val="24"/>
                        <w:szCs w:val="24"/>
                      </w:rPr>
                    </w:pPr>
                    <w:r>
                      <w:rPr>
                        <w:rFonts w:ascii="Century Gothic" w:hAnsi="Century Gothic"/>
                        <w:sz w:val="24"/>
                        <w:szCs w:val="24"/>
                      </w:rPr>
                      <w:t>x</w:t>
                    </w:r>
                  </w:p>
                </w:txbxContent>
              </v:textbox>
            </v:shape>
            <v:group id="_x0000_s1375" style="position:absolute;left:2855;top:9052;width:3186;height:2200" coordorigin="1161,10334" coordsize="3186,2200">
              <v:group id="_x0000_s1376" style="position:absolute;left:1161;top:10334;width:3186;height:2200" coordorigin="2295,9486" coordsize="3186,2200">
                <v:group id="_x0000_s1377" style="position:absolute;left:2295;top:9486;width:3186;height:1992" coordorigin="2295,9486" coordsize="3186,1992">
                  <v:group id="_x0000_s1378" style="position:absolute;left:2421;top:9486;width:3060;height:1798" coordorigin="1461,9419" coordsize="3060,1798">
                    <v:shape id="_x0000_s1379" type="#_x0000_t6" style="position:absolute;left:1461;top:9419;width:3060;height:1798" strokeweight="2.25pt"/>
                    <v:rect id="_x0000_s1380" style="position:absolute;left:1461;top:11029;width:180;height:180" strokeweight="2.25pt"/>
                  </v:group>
                  <v:shape id="_x0000_s1381" type="#_x0000_t202" style="position:absolute;left:2295;top:9588;width:900;height:540" filled="f" stroked="f">
                    <v:textbox style="mso-next-textbox:#_x0000_s1381">
                      <w:txbxContent>
                        <w:p w14:paraId="66050E15" w14:textId="77777777" w:rsidR="009A6F84" w:rsidRPr="00A56A9D" w:rsidRDefault="009A6F84" w:rsidP="007B7FE5">
                          <w:pPr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  <w:t>60</w:t>
                          </w:r>
                          <w:r w:rsidRPr="00A56A9D"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  <w:t>º</w:t>
                          </w:r>
                        </w:p>
                      </w:txbxContent>
                    </v:textbox>
                  </v:shape>
                  <v:shape id="_x0000_s1382" type="#_x0000_t202" style="position:absolute;left:4572;top:10938;width:900;height:540" filled="f" stroked="f">
                    <v:textbox style="mso-next-textbox:#_x0000_s1382">
                      <w:txbxContent>
                        <w:p w14:paraId="181EE25F" w14:textId="77777777" w:rsidR="009A6F84" w:rsidRPr="00A56A9D" w:rsidRDefault="009A6F84" w:rsidP="007B7FE5">
                          <w:pPr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  <w:t>30</w:t>
                          </w:r>
                          <w:r w:rsidRPr="00A56A9D"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  <w:t>º</w:t>
                          </w:r>
                        </w:p>
                      </w:txbxContent>
                    </v:textbox>
                  </v:shape>
                </v:group>
                <v:shape id="_x0000_s1383" type="#_x0000_t75" style="position:absolute;left:3360;top:11310;width:522;height:376;mso-position-horizontal-relative:text;mso-position-vertical-relative:text">
                  <v:imagedata r:id="rId23" o:title=""/>
                </v:shape>
              </v:group>
              <v:shape id="_x0000_s1384" type="#_x0000_t202" style="position:absolute;left:2548;top:10792;width:360;height:540" filled="f" stroked="f">
                <v:textbox style="mso-next-textbox:#_x0000_s1384">
                  <w:txbxContent>
                    <w:p w14:paraId="4F2FF957" w14:textId="77777777" w:rsidR="009A6F84" w:rsidRPr="00A56A9D" w:rsidRDefault="009A6F84" w:rsidP="007B7FE5">
                      <w:pPr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>y</w:t>
                      </w:r>
                    </w:p>
                  </w:txbxContent>
                </v:textbox>
              </v:shape>
            </v:group>
          </v:group>
          <o:OLEObject Type="Embed" ProgID="Equation.DSMT4" ShapeID="_x0000_s1383" DrawAspect="Content" ObjectID="_1633494969" r:id="rId24"/>
        </w:object>
      </w:r>
      <w:r w:rsidR="007B7FE5">
        <w:rPr>
          <w:rFonts w:ascii="Century Gothic" w:hAnsi="Century Gothic"/>
          <w:sz w:val="24"/>
          <w:szCs w:val="24"/>
        </w:rPr>
        <w:t xml:space="preserve"> </w:t>
      </w:r>
      <w:r w:rsidR="007B7FE5" w:rsidRPr="00447821">
        <w:rPr>
          <w:rFonts w:ascii="Century Gothic" w:hAnsi="Century Gothic"/>
          <w:position w:val="-10"/>
          <w:sz w:val="24"/>
          <w:szCs w:val="24"/>
        </w:rPr>
        <w:object w:dxaOrig="3400" w:dyaOrig="279" w14:anchorId="028CB1A7">
          <v:shape id="_x0000_i1036" type="#_x0000_t75" style="width:169pt;height:14.5pt" o:ole="">
            <v:imagedata r:id="rId20" o:title=""/>
          </v:shape>
          <o:OLEObject Type="Embed" ProgID="Equation.DSMT4" ShapeID="_x0000_i1036" DrawAspect="Content" ObjectID="_1633494961" r:id="rId25"/>
        </w:object>
      </w:r>
    </w:p>
    <w:p w14:paraId="22B40143" w14:textId="77777777" w:rsidR="007B7FE5" w:rsidRPr="00447821" w:rsidRDefault="003129B9" w:rsidP="007B7FE5">
      <w:pPr>
        <w:pStyle w:val="ListParagraph"/>
        <w:numPr>
          <w:ilvl w:val="0"/>
          <w:numId w:val="6"/>
        </w:numPr>
        <w:spacing w:line="2280" w:lineRule="auto"/>
        <w:rPr>
          <w:rFonts w:ascii="Century Gothic" w:hAnsi="Century Gothic"/>
          <w:sz w:val="24"/>
          <w:szCs w:val="24"/>
        </w:rPr>
        <w:sectPr w:rsidR="007B7FE5" w:rsidRPr="00447821" w:rsidSect="00B400F0">
          <w:type w:val="continuous"/>
          <w:pgSz w:w="12240" w:h="15840" w:code="1"/>
          <w:pgMar w:top="720" w:right="1008" w:bottom="432" w:left="1008" w:header="576" w:footer="432" w:gutter="0"/>
          <w:cols w:num="2" w:sep="1" w:space="720"/>
        </w:sectPr>
      </w:pPr>
      <w:r>
        <w:rPr>
          <w:rFonts w:ascii="Century Gothic" w:hAnsi="Century Gothic"/>
          <w:noProof/>
          <w:sz w:val="24"/>
          <w:szCs w:val="24"/>
        </w:rPr>
        <w:object w:dxaOrig="1440" w:dyaOrig="1440" w14:anchorId="6A880531">
          <v:group id="_x0000_s1386" style="position:absolute;left:0;text-align:left;margin-left:40.05pt;margin-top:16.15pt;width:157.6pt;height:163pt;z-index:251719168" coordorigin="7371,9433" coordsize="3152,3260">
            <v:shape id="_x0000_s1361" type="#_x0000_t75" style="position:absolute;left:9501;top:10071;width:522;height:376;mso-position-horizontal-relative:text;mso-position-vertical-relative:text">
              <v:imagedata r:id="rId26" o:title=""/>
            </v:shape>
            <v:shape id="_x0000_s1368" type="#_x0000_t202" style="position:absolute;left:7463;top:9794;width:360;height:540" filled="f" stroked="f">
              <v:textbox style="mso-next-textbox:#_x0000_s1368">
                <w:txbxContent>
                  <w:p w14:paraId="52210322" w14:textId="77777777" w:rsidR="009A6F84" w:rsidRPr="00A56A9D" w:rsidRDefault="009A6F84" w:rsidP="007B7FE5">
                    <w:pPr>
                      <w:rPr>
                        <w:rFonts w:ascii="Century Gothic" w:hAnsi="Century Gothic"/>
                        <w:sz w:val="24"/>
                        <w:szCs w:val="24"/>
                      </w:rPr>
                    </w:pPr>
                    <w:r>
                      <w:rPr>
                        <w:rFonts w:ascii="Century Gothic" w:hAnsi="Century Gothic"/>
                        <w:sz w:val="24"/>
                        <w:szCs w:val="24"/>
                      </w:rPr>
                      <w:t>x</w:t>
                    </w:r>
                  </w:p>
                </w:txbxContent>
              </v:textbox>
            </v:shape>
            <v:shape id="_x0000_s1369" type="#_x0000_t202" style="position:absolute;left:8414;top:11076;width:360;height:540" filled="f" stroked="f">
              <v:textbox style="mso-next-textbox:#_x0000_s1369">
                <w:txbxContent>
                  <w:p w14:paraId="35A40C13" w14:textId="77777777" w:rsidR="009A6F84" w:rsidRPr="00A56A9D" w:rsidRDefault="009A6F84" w:rsidP="007B7FE5">
                    <w:pPr>
                      <w:rPr>
                        <w:rFonts w:ascii="Century Gothic" w:hAnsi="Century Gothic"/>
                        <w:sz w:val="24"/>
                        <w:szCs w:val="24"/>
                      </w:rPr>
                    </w:pPr>
                    <w:r>
                      <w:rPr>
                        <w:rFonts w:ascii="Century Gothic" w:hAnsi="Century Gothic"/>
                        <w:sz w:val="24"/>
                        <w:szCs w:val="24"/>
                      </w:rPr>
                      <w:t>y</w:t>
                    </w:r>
                  </w:p>
                </w:txbxContent>
              </v:textbox>
            </v:shape>
            <v:group id="_x0000_s1385" style="position:absolute;left:7371;top:9433;width:3152;height:3260" coordorigin="7371,9433" coordsize="3152,3260">
              <v:group id="_x0000_s1363" style="position:absolute;left:7303;top:10164;width:3260;height:1798;rotation:5192262fd" coordorigin="7303,9870" coordsize="3260,1798">
                <v:shape id="_x0000_s1364" type="#_x0000_t6" style="position:absolute;left:7503;top:9870;width:3060;height:1798;rotation:-9535627fd;flip:x" strokeweight="2.25pt"/>
                <v:rect id="_x0000_s1365" style="position:absolute;left:7303;top:10822;width:180;height:180;rotation:9535627fd" strokeweight="2.25pt"/>
              </v:group>
              <v:shape id="_x0000_s1366" type="#_x0000_t202" style="position:absolute;left:7371;top:10403;width:900;height:540" filled="f" stroked="f">
                <v:textbox style="mso-next-textbox:#_x0000_s1366">
                  <w:txbxContent>
                    <w:p w14:paraId="6F94077E" w14:textId="77777777" w:rsidR="009A6F84" w:rsidRPr="00A56A9D" w:rsidRDefault="009A6F84" w:rsidP="007B7FE5">
                      <w:pPr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>
                        <w:rPr>
                          <w:rFonts w:ascii="Century Gothic" w:hAnsi="Century Gothic"/>
                          <w:sz w:val="22"/>
                          <w:szCs w:val="22"/>
                        </w:rPr>
                        <w:t>60</w:t>
                      </w:r>
                      <w:r w:rsidRPr="00A56A9D">
                        <w:rPr>
                          <w:rFonts w:ascii="Century Gothic" w:hAnsi="Century Gothic"/>
                          <w:sz w:val="22"/>
                          <w:szCs w:val="22"/>
                        </w:rPr>
                        <w:t>º</w:t>
                      </w:r>
                    </w:p>
                  </w:txbxContent>
                </v:textbox>
              </v:shape>
              <v:shape id="_x0000_s1367" type="#_x0000_t202" style="position:absolute;left:9623;top:10971;width:900;height:540" filled="f" stroked="f">
                <v:textbox style="mso-next-textbox:#_x0000_s1367">
                  <w:txbxContent>
                    <w:p w14:paraId="4A13B84C" w14:textId="77777777" w:rsidR="009A6F84" w:rsidRPr="00A56A9D" w:rsidRDefault="009A6F84" w:rsidP="007B7FE5">
                      <w:pPr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>
                        <w:rPr>
                          <w:rFonts w:ascii="Century Gothic" w:hAnsi="Century Gothic"/>
                          <w:sz w:val="22"/>
                          <w:szCs w:val="22"/>
                        </w:rPr>
                        <w:t>30</w:t>
                      </w:r>
                      <w:r w:rsidRPr="00A56A9D">
                        <w:rPr>
                          <w:rFonts w:ascii="Century Gothic" w:hAnsi="Century Gothic"/>
                          <w:sz w:val="22"/>
                          <w:szCs w:val="22"/>
                        </w:rPr>
                        <w:t>º</w:t>
                      </w:r>
                    </w:p>
                  </w:txbxContent>
                </v:textbox>
              </v:shape>
            </v:group>
          </v:group>
          <o:OLEObject Type="Embed" ProgID="Equation.DSMT4" ShapeID="_x0000_s1361" DrawAspect="Content" ObjectID="_1633494970" r:id="rId27"/>
        </w:object>
      </w:r>
      <w:r w:rsidR="007B7FE5" w:rsidRPr="00447821">
        <w:rPr>
          <w:position w:val="-10"/>
        </w:rPr>
        <w:object w:dxaOrig="3400" w:dyaOrig="279" w14:anchorId="7F3C2B79">
          <v:shape id="_x0000_i1038" type="#_x0000_t75" style="width:169pt;height:14.5pt" o:ole="">
            <v:imagedata r:id="rId20" o:title=""/>
          </v:shape>
          <o:OLEObject Type="Embed" ProgID="Equation.DSMT4" ShapeID="_x0000_i1038" DrawAspect="Content" ObjectID="_1633494962" r:id="rId28"/>
        </w:object>
      </w:r>
    </w:p>
    <w:p w14:paraId="6EA13CD5" w14:textId="77777777" w:rsidR="00E12DA9" w:rsidRDefault="00E12DA9" w:rsidP="007B7FE5">
      <w:pPr>
        <w:rPr>
          <w:rFonts w:ascii="Century Gothic" w:hAnsi="Century Gothic"/>
          <w:sz w:val="10"/>
          <w:szCs w:val="10"/>
        </w:rPr>
      </w:pPr>
    </w:p>
    <w:p w14:paraId="3AA79AE2" w14:textId="77777777" w:rsidR="00E12DA9" w:rsidRDefault="00E12DA9" w:rsidP="007B7FE5">
      <w:pPr>
        <w:rPr>
          <w:rFonts w:ascii="Century Gothic" w:hAnsi="Century Gothic"/>
          <w:sz w:val="10"/>
          <w:szCs w:val="10"/>
        </w:rPr>
      </w:pPr>
    </w:p>
    <w:p w14:paraId="4AEDB255" w14:textId="77777777" w:rsidR="007B7FE5" w:rsidRPr="00B400F0" w:rsidRDefault="003129B9" w:rsidP="007B7FE5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 w14:anchorId="425CCFC5">
          <v:rect id="_x0000_i1039" style="width:511.2pt;height:1pt" o:hralign="center" o:hrstd="t" o:hrnoshade="t" o:hr="t" fillcolor="black" stroked="f"/>
        </w:pict>
      </w:r>
    </w:p>
    <w:p w14:paraId="1BDF45BE" w14:textId="77777777" w:rsidR="007B7FE5" w:rsidRPr="00B400F0" w:rsidRDefault="007B7FE5" w:rsidP="007B7FE5">
      <w:pPr>
        <w:pStyle w:val="ListParagraph"/>
        <w:numPr>
          <w:ilvl w:val="0"/>
          <w:numId w:val="6"/>
        </w:numPr>
        <w:rPr>
          <w:rFonts w:ascii="Century Gothic" w:hAnsi="Century Gothic"/>
          <w:sz w:val="10"/>
          <w:szCs w:val="10"/>
        </w:rPr>
        <w:sectPr w:rsidR="007B7FE5" w:rsidRPr="00B400F0" w:rsidSect="00B400F0">
          <w:type w:val="continuous"/>
          <w:pgSz w:w="12240" w:h="15840" w:code="1"/>
          <w:pgMar w:top="720" w:right="1008" w:bottom="432" w:left="1008" w:header="576" w:footer="432" w:gutter="0"/>
          <w:cols w:space="720"/>
        </w:sectPr>
      </w:pPr>
    </w:p>
    <w:p w14:paraId="5F833BD9" w14:textId="77777777" w:rsidR="007B7FE5" w:rsidRDefault="00E12DA9" w:rsidP="007B7FE5">
      <w:pPr>
        <w:pStyle w:val="ListParagraph"/>
        <w:numPr>
          <w:ilvl w:val="0"/>
          <w:numId w:val="6"/>
        </w:numPr>
        <w:spacing w:line="228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20192" behindDoc="0" locked="0" layoutInCell="1" allowOverlap="1" wp14:anchorId="7D9B9A7F" wp14:editId="5582E37C">
                <wp:simplePos x="0" y="0"/>
                <wp:positionH relativeFrom="column">
                  <wp:posOffset>502920</wp:posOffset>
                </wp:positionH>
                <wp:positionV relativeFrom="paragraph">
                  <wp:posOffset>283845</wp:posOffset>
                </wp:positionV>
                <wp:extent cx="2162175" cy="1485900"/>
                <wp:effectExtent l="0" t="0" r="0" b="0"/>
                <wp:wrapNone/>
                <wp:docPr id="58" name="Group 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62175" cy="1485900"/>
                          <a:chOff x="4017" y="7073"/>
                          <a:chExt cx="3405" cy="2340"/>
                        </a:xfrm>
                      </wpg:grpSpPr>
                      <wpg:grpSp>
                        <wpg:cNvPr id="59" name="Group 418"/>
                        <wpg:cNvGrpSpPr>
                          <a:grpSpLocks/>
                        </wpg:cNvGrpSpPr>
                        <wpg:grpSpPr bwMode="auto">
                          <a:xfrm>
                            <a:off x="4242" y="7073"/>
                            <a:ext cx="3180" cy="2340"/>
                            <a:chOff x="1041" y="9727"/>
                            <a:chExt cx="3180" cy="2340"/>
                          </a:xfrm>
                        </wpg:grpSpPr>
                        <wpg:grpSp>
                          <wpg:cNvPr id="60" name="Group 419"/>
                          <wpg:cNvGrpSpPr>
                            <a:grpSpLocks/>
                          </wpg:cNvGrpSpPr>
                          <wpg:grpSpPr bwMode="auto">
                            <a:xfrm>
                              <a:off x="1161" y="9727"/>
                              <a:ext cx="3060" cy="1800"/>
                              <a:chOff x="1161" y="12964"/>
                              <a:chExt cx="3060" cy="1800"/>
                            </a:xfrm>
                          </wpg:grpSpPr>
                          <wps:wsp>
                            <wps:cNvPr id="61" name="AutoShape 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61" y="12964"/>
                                <a:ext cx="3060" cy="1798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Rectangle 4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61" y="1458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63" name="Text Box 4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11527"/>
                              <a:ext cx="3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BF9D1D" w14:textId="77777777" w:rsidR="009A6F84" w:rsidRPr="00A56A9D" w:rsidRDefault="009A6F84" w:rsidP="007B7FE5">
                                <w:pPr>
                                  <w:rPr>
                                    <w:rFonts w:ascii="Century Gothic" w:hAnsi="Century Gothic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4"/>
                                    <w:szCs w:val="24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" name="Text Box 4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10085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2D2308" w14:textId="77777777" w:rsidR="009A6F84" w:rsidRPr="00A56A9D" w:rsidRDefault="009A6F84" w:rsidP="007B7FE5">
                                <w:pPr>
                                  <w:rPr>
                                    <w:rFonts w:ascii="Century Gothic" w:hAnsi="Century Gothic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4"/>
                                    <w:szCs w:val="24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" name="Text Box 4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1" y="9857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C9A548" w14:textId="77777777" w:rsidR="009A6F84" w:rsidRPr="00A56A9D" w:rsidRDefault="009A6F84" w:rsidP="007B7FE5">
                                <w:pPr>
                                  <w:rPr>
                                    <w:rFonts w:ascii="Century Gothic" w:hAnsi="Century Gothic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2"/>
                                    <w:szCs w:val="22"/>
                                  </w:rPr>
                                  <w:t>60</w:t>
                                </w:r>
                                <w:r w:rsidRPr="00A56A9D">
                                  <w:rPr>
                                    <w:rFonts w:ascii="Century Gothic" w:hAnsi="Century Gothic"/>
                                    <w:sz w:val="22"/>
                                    <w:szCs w:val="22"/>
                                  </w:rPr>
                                  <w:t>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" name="Text Box 4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11165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9657895" w14:textId="77777777" w:rsidR="009A6F84" w:rsidRPr="00A56A9D" w:rsidRDefault="009A6F84" w:rsidP="007B7FE5">
                                <w:pPr>
                                  <w:rPr>
                                    <w:rFonts w:ascii="Century Gothic" w:hAnsi="Century Gothic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2"/>
                                    <w:szCs w:val="22"/>
                                  </w:rPr>
                                  <w:t>30</w:t>
                                </w:r>
                                <w:r w:rsidRPr="00A56A9D">
                                  <w:rPr>
                                    <w:rFonts w:ascii="Century Gothic" w:hAnsi="Century Gothic"/>
                                    <w:sz w:val="22"/>
                                    <w:szCs w:val="22"/>
                                  </w:rPr>
                                  <w:t>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5" name="Text Box 426"/>
                        <wps:cNvSpPr txBox="1">
                          <a:spLocks noChangeArrowheads="1"/>
                        </wps:cNvSpPr>
                        <wps:spPr bwMode="auto">
                          <a:xfrm>
                            <a:off x="4017" y="7791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63C9DE" w14:textId="77777777" w:rsidR="009A6F84" w:rsidRPr="00A56A9D" w:rsidRDefault="009A6F84" w:rsidP="007B7FE5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7" o:spid="_x0000_s1042" style="position:absolute;left:0;text-align:left;margin-left:39.6pt;margin-top:22.35pt;width:170.25pt;height:117pt;z-index:251720192" coordorigin="4017,7073" coordsize="3405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">
                <v:group id="Group 418" o:spid="_x0000_s1043" style="position:absolute;left:4242;top:7073;width:3180;height:2340" coordorigin="1041,9727" coordsize="3180,2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<v:group id="Group 419" o:spid="_x0000_s1044" style="position:absolute;left:1161;top:9727;width:3060;height:1800" coordorigin="1161,12964" coordsize="3060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<v:shape id="AutoShape 420" o:spid="_x0000_s1045" type="#_x0000_t6" style="position:absolute;left:1161;top:12964;width:3060;height:17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" strokeweight="2.25pt"/>
                    <v:rect id="Rectangle 421" o:spid="_x0000_s1046" style="position:absolute;left:1161;top:14584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" strokeweight="2.25pt"/>
                  </v:group>
                  <v:shape id="Text Box 422" o:spid="_x0000_s1047" type="#_x0000_t202" style="position:absolute;left:1881;top:11527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  <v:textbox>
                      <w:txbxContent>
                        <w:p w:rsidR="009A6F84" w:rsidRPr="00A56A9D" w:rsidRDefault="009A6F84" w:rsidP="007B7FE5">
                          <w:pPr>
                            <w:rPr>
                              <w:rFonts w:ascii="Century Gothic" w:hAnsi="Century Gothic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Century Gothic" w:hAnsi="Century Gothic"/>
                              <w:sz w:val="24"/>
                              <w:szCs w:val="24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423" o:spid="_x0000_s1048" type="#_x0000_t202" style="position:absolute;left:2421;top:10085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LGLwgAAANw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" filled="f" stroked="f">
                    <v:textbox>
                      <w:txbxContent>
                        <w:p w:rsidR="009A6F84" w:rsidRPr="00A56A9D" w:rsidRDefault="009A6F84" w:rsidP="007B7FE5">
                          <w:pPr>
                            <w:rPr>
                              <w:rFonts w:ascii="Century Gothic" w:hAnsi="Century Gothic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Century Gothic" w:hAnsi="Century Gothic"/>
                              <w:sz w:val="24"/>
                              <w:szCs w:val="24"/>
                            </w:rPr>
                            <w:t>20</w:t>
                          </w:r>
                        </w:p>
                      </w:txbxContent>
                    </v:textbox>
                  </v:shape>
                  <v:shape id="Text Box 424" o:spid="_x0000_s1049" type="#_x0000_t202" style="position:absolute;left:1041;top:9857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" filled="f" stroked="f">
                    <v:textbox>
                      <w:txbxContent>
                        <w:p w:rsidR="009A6F84" w:rsidRPr="00A56A9D" w:rsidRDefault="009A6F84" w:rsidP="007B7FE5">
                          <w:pPr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  <w:t>60</w:t>
                          </w:r>
                          <w:r w:rsidRPr="00A56A9D"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  <w:t>º</w:t>
                          </w:r>
                        </w:p>
                      </w:txbxContent>
                    </v:textbox>
                  </v:shape>
                  <v:shape id="Text Box 425" o:spid="_x0000_s1050" type="#_x0000_t202" style="position:absolute;left:3321;top:11165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" filled="f" stroked="f">
                    <v:textbox>
                      <w:txbxContent>
                        <w:p w:rsidR="009A6F84" w:rsidRPr="00A56A9D" w:rsidRDefault="009A6F84" w:rsidP="007B7FE5">
                          <w:pPr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  <w:t>30</w:t>
                          </w:r>
                          <w:r w:rsidRPr="00A56A9D"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  <w:t>º</w:t>
                          </w:r>
                        </w:p>
                      </w:txbxContent>
                    </v:textbox>
                  </v:shape>
                </v:group>
                <v:shape id="Text Box 426" o:spid="_x0000_s1051" type="#_x0000_t202" style="position:absolute;left:4017;top:7791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" filled="f" stroked="f">
                  <v:textbox>
                    <w:txbxContent>
                      <w:p w:rsidR="009A6F84" w:rsidRPr="00A56A9D" w:rsidRDefault="009A6F84" w:rsidP="007B7FE5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B7FE5">
        <w:rPr>
          <w:rFonts w:ascii="Century Gothic" w:hAnsi="Century Gothic"/>
          <w:sz w:val="24"/>
          <w:szCs w:val="24"/>
        </w:rPr>
        <w:t xml:space="preserve"> </w:t>
      </w:r>
      <w:r w:rsidR="007B7FE5" w:rsidRPr="00447821">
        <w:rPr>
          <w:rFonts w:ascii="Century Gothic" w:hAnsi="Century Gothic"/>
          <w:position w:val="-10"/>
          <w:sz w:val="24"/>
          <w:szCs w:val="24"/>
        </w:rPr>
        <w:object w:dxaOrig="3400" w:dyaOrig="279" w14:anchorId="195DF4E0">
          <v:shape id="_x0000_i1040" type="#_x0000_t75" style="width:169pt;height:14.5pt" o:ole="">
            <v:imagedata r:id="rId20" o:title=""/>
          </v:shape>
          <o:OLEObject Type="Embed" ProgID="Equation.DSMT4" ShapeID="_x0000_i1040" DrawAspect="Content" ObjectID="_1633494963" r:id="rId29"/>
        </w:object>
      </w:r>
    </w:p>
    <w:p w14:paraId="489BEC04" w14:textId="77777777" w:rsidR="007B7FE5" w:rsidRPr="00447821" w:rsidRDefault="00E12DA9" w:rsidP="007B7FE5">
      <w:pPr>
        <w:pStyle w:val="ListParagraph"/>
        <w:numPr>
          <w:ilvl w:val="0"/>
          <w:numId w:val="6"/>
        </w:numPr>
        <w:spacing w:line="2280" w:lineRule="auto"/>
        <w:rPr>
          <w:rFonts w:ascii="Century Gothic" w:hAnsi="Century Gothic"/>
          <w:sz w:val="24"/>
          <w:szCs w:val="24"/>
        </w:rPr>
        <w:sectPr w:rsidR="007B7FE5" w:rsidRPr="00447821" w:rsidSect="00B400F0">
          <w:type w:val="continuous"/>
          <w:pgSz w:w="12240" w:h="15840" w:code="1"/>
          <w:pgMar w:top="720" w:right="1008" w:bottom="432" w:left="1008" w:header="576" w:footer="432" w:gutter="0"/>
          <w:cols w:num="2" w:sep="1" w:space="720"/>
        </w:sectPr>
      </w:pPr>
      <w:r>
        <w:rPr>
          <w:noProof/>
          <w:position w:val="-8"/>
        </w:rPr>
        <mc:AlternateContent>
          <mc:Choice Requires="wpg">
            <w:drawing>
              <wp:anchor distT="0" distB="0" distL="114300" distR="114300" simplePos="0" relativeHeight="251721216" behindDoc="0" locked="0" layoutInCell="1" allowOverlap="1" wp14:anchorId="4487ED46" wp14:editId="2DA65D3D">
                <wp:simplePos x="0" y="0"/>
                <wp:positionH relativeFrom="column">
                  <wp:posOffset>313055</wp:posOffset>
                </wp:positionH>
                <wp:positionV relativeFrom="paragraph">
                  <wp:posOffset>283845</wp:posOffset>
                </wp:positionV>
                <wp:extent cx="2183130" cy="1424940"/>
                <wp:effectExtent l="0" t="0" r="0" b="0"/>
                <wp:wrapNone/>
                <wp:docPr id="50" name="Group 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3130" cy="1424940"/>
                          <a:chOff x="7933" y="9187"/>
                          <a:chExt cx="3438" cy="2244"/>
                        </a:xfrm>
                      </wpg:grpSpPr>
                      <wps:wsp>
                        <wps:cNvPr id="51" name="AutoShape 428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7933" y="9633"/>
                            <a:ext cx="3060" cy="1798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Rectangle 429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10813" y="9633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430"/>
                        <wps:cNvSpPr txBox="1">
                          <a:spLocks noChangeArrowheads="1"/>
                        </wps:cNvSpPr>
                        <wps:spPr bwMode="auto">
                          <a:xfrm>
                            <a:off x="8191" y="9569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3B5BD3" w14:textId="77777777" w:rsidR="009A6F84" w:rsidRPr="00A56A9D" w:rsidRDefault="009A6F84" w:rsidP="007B7FE5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30</w:t>
                              </w:r>
                              <w:r w:rsidRPr="00A56A9D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431"/>
                        <wps:cNvSpPr txBox="1">
                          <a:spLocks noChangeArrowheads="1"/>
                        </wps:cNvSpPr>
                        <wps:spPr bwMode="auto">
                          <a:xfrm>
                            <a:off x="10471" y="10877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C78DA6" w14:textId="77777777" w:rsidR="009A6F84" w:rsidRPr="00A56A9D" w:rsidRDefault="009A6F84" w:rsidP="007B7FE5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60</w:t>
                              </w:r>
                              <w:r w:rsidRPr="00A56A9D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432"/>
                        <wps:cNvSpPr txBox="1">
                          <a:spLocks noChangeArrowheads="1"/>
                        </wps:cNvSpPr>
                        <wps:spPr bwMode="auto">
                          <a:xfrm>
                            <a:off x="10993" y="10234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4BF70E" w14:textId="77777777" w:rsidR="009A6F84" w:rsidRPr="00A56A9D" w:rsidRDefault="009A6F84" w:rsidP="007B7FE5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433"/>
                        <wps:cNvSpPr txBox="1">
                          <a:spLocks noChangeArrowheads="1"/>
                        </wps:cNvSpPr>
                        <wps:spPr bwMode="auto">
                          <a:xfrm>
                            <a:off x="8774" y="10448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9687CE" w14:textId="77777777" w:rsidR="009A6F84" w:rsidRPr="00A56A9D" w:rsidRDefault="009A6F84" w:rsidP="007B7FE5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3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434"/>
                        <wps:cNvSpPr txBox="1">
                          <a:spLocks noChangeArrowheads="1"/>
                        </wps:cNvSpPr>
                        <wps:spPr bwMode="auto">
                          <a:xfrm>
                            <a:off x="9501" y="918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879FCE" w14:textId="77777777" w:rsidR="009A6F84" w:rsidRPr="00A56A9D" w:rsidRDefault="009A6F84" w:rsidP="007B7FE5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7" o:spid="_x0000_s1052" style="position:absolute;left:0;text-align:left;margin-left:24.65pt;margin-top:22.35pt;width:171.9pt;height:112.2pt;z-index:251721216" coordorigin="7933,9187" coordsize="3438,2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">
                <v:shape id="AutoShape 428" o:spid="_x0000_s1053" type="#_x0000_t6" style="position:absolute;left:7933;top:9633;width:3060;height:1798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" strokeweight="2.25pt"/>
                <v:rect id="Rectangle 429" o:spid="_x0000_s1054" style="position:absolute;left:10813;top:9633;width:180;height:18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" strokeweight="2.25pt"/>
                <v:shape id="Text Box 430" o:spid="_x0000_s1055" type="#_x0000_t202" style="position:absolute;left:8191;top:9569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<v:textbox>
                    <w:txbxContent>
                      <w:p w:rsidR="009A6F84" w:rsidRPr="00A56A9D" w:rsidRDefault="009A6F84" w:rsidP="007B7FE5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30</w:t>
                        </w:r>
                        <w:r w:rsidRPr="00A56A9D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º</w:t>
                        </w:r>
                      </w:p>
                    </w:txbxContent>
                  </v:textbox>
                </v:shape>
                <v:shape id="Text Box 431" o:spid="_x0000_s1056" type="#_x0000_t202" style="position:absolute;left:10471;top:10877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<v:textbox>
                    <w:txbxContent>
                      <w:p w:rsidR="009A6F84" w:rsidRPr="00A56A9D" w:rsidRDefault="009A6F84" w:rsidP="007B7FE5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60</w:t>
                        </w:r>
                        <w:r w:rsidRPr="00A56A9D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º</w:t>
                        </w:r>
                      </w:p>
                    </w:txbxContent>
                  </v:textbox>
                </v:shape>
                <v:shape id="Text Box 432" o:spid="_x0000_s1057" type="#_x0000_t202" style="position:absolute;left:10993;top:10234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<v:textbox>
                    <w:txbxContent>
                      <w:p w:rsidR="009A6F84" w:rsidRPr="00A56A9D" w:rsidRDefault="009A6F84" w:rsidP="007B7FE5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Text Box 433" o:spid="_x0000_s1058" type="#_x0000_t202" style="position:absolute;left:8774;top:10448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:rsidR="009A6F84" w:rsidRPr="00A56A9D" w:rsidRDefault="009A6F84" w:rsidP="007B7FE5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36</w:t>
                        </w:r>
                      </w:p>
                    </w:txbxContent>
                  </v:textbox>
                </v:shape>
                <v:shape id="Text Box 434" o:spid="_x0000_s1059" type="#_x0000_t202" style="position:absolute;left:9501;top:9187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:rsidR="009A6F84" w:rsidRPr="00A56A9D" w:rsidRDefault="009A6F84" w:rsidP="007B7FE5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B7FE5" w:rsidRPr="00447821">
        <w:rPr>
          <w:rFonts w:ascii="Century Gothic" w:hAnsi="Century Gothic"/>
          <w:position w:val="-10"/>
          <w:sz w:val="24"/>
          <w:szCs w:val="24"/>
        </w:rPr>
        <w:object w:dxaOrig="3400" w:dyaOrig="279" w14:anchorId="6253B996">
          <v:shape id="_x0000_i1041" type="#_x0000_t75" style="width:169pt;height:14.5pt" o:ole="">
            <v:imagedata r:id="rId20" o:title=""/>
          </v:shape>
          <o:OLEObject Type="Embed" ProgID="Equation.DSMT4" ShapeID="_x0000_i1041" DrawAspect="Content" ObjectID="_1633494964" r:id="rId30"/>
        </w:object>
      </w:r>
    </w:p>
    <w:p w14:paraId="20BA3CC8" w14:textId="77777777" w:rsidR="00E12DA9" w:rsidRDefault="00E12DA9" w:rsidP="007B7FE5">
      <w:pPr>
        <w:rPr>
          <w:rFonts w:ascii="Century Gothic" w:hAnsi="Century Gothic"/>
          <w:sz w:val="10"/>
          <w:szCs w:val="10"/>
        </w:rPr>
      </w:pPr>
    </w:p>
    <w:p w14:paraId="23BA8AA4" w14:textId="77777777" w:rsidR="00E12DA9" w:rsidRDefault="00E12DA9" w:rsidP="007B7FE5">
      <w:pPr>
        <w:rPr>
          <w:rFonts w:ascii="Century Gothic" w:hAnsi="Century Gothic"/>
          <w:sz w:val="10"/>
          <w:szCs w:val="10"/>
        </w:rPr>
      </w:pPr>
    </w:p>
    <w:p w14:paraId="46658214" w14:textId="77777777" w:rsidR="007B7FE5" w:rsidRPr="00B400F0" w:rsidRDefault="003129B9" w:rsidP="007B7FE5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 w14:anchorId="410393D2">
          <v:rect id="_x0000_i1042" style="width:499.5pt;height:3pt" o:hralign="center" o:hrstd="t" o:hrnoshade="t" o:hr="t" fillcolor="black" stroked="f"/>
        </w:pict>
      </w:r>
    </w:p>
    <w:p w14:paraId="3F3C2490" w14:textId="77777777" w:rsidR="00E12DA9" w:rsidRDefault="00E12DA9" w:rsidP="005A4F90">
      <w:pPr>
        <w:rPr>
          <w:rFonts w:ascii="Century Gothic" w:hAnsi="Century Gothic"/>
          <w:sz w:val="16"/>
          <w:szCs w:val="16"/>
        </w:rPr>
      </w:pPr>
    </w:p>
    <w:p w14:paraId="0153865A" w14:textId="77777777" w:rsidR="007B7FE5" w:rsidRPr="00C7410B" w:rsidRDefault="003129B9" w:rsidP="005A4F90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  <w:sz w:val="16"/>
          <w:szCs w:val="16"/>
        </w:rPr>
        <w:object w:dxaOrig="1440" w:dyaOrig="1440" w14:anchorId="414AC172">
          <v:group id="_x0000_s1222" editas="canvas" style="position:absolute;margin-left:187.65pt;margin-top:4.35pt;width:143.7pt;height:109.45pt;z-index:251661824" coordorigin="981,1804" coordsize="2874,2189">
            <o:lock v:ext="edit" aspectratio="t"/>
            <v:shape id="_x0000_s1221" type="#_x0000_t75" style="position:absolute;left:981;top:1804;width:2874;height:2189" o:preferrelative="f">
              <v:fill o:detectmouseclick="t"/>
              <v:path o:extrusionok="t" o:connecttype="none"/>
              <o:lock v:ext="edit" text="t"/>
            </v:shape>
            <v:shape id="_x0000_s1223" style="position:absolute;left:1243;top:2071;width:2274;height:1309" coordsize="2274,1309" path="m,1309l2274,r,1309l,1309xe" filled="f" strokeweight="1.55pt">
              <v:stroke joinstyle="miter" endcap="round"/>
              <v:path arrowok="t"/>
            </v:shape>
            <v:rect id="_x0000_s1224" style="position:absolute;left:3296;top:3143;width:226;height:229" filled="f" strokeweight=".5pt">
              <v:stroke endcap="round"/>
            </v:rect>
            <v:rect id="_x0000_s1225" style="position:absolute;left:3132;top:2255;width:359;height:307;mso-wrap-style:none" filled="f" stroked="f">
              <v:textbox style="mso-fit-shape-to-text:t" inset="0,0,0,0">
                <w:txbxContent>
                  <w:p w14:paraId="61A3A39E" w14:textId="77777777" w:rsidR="009A6F84" w:rsidRDefault="009A6F84">
                    <w:r>
                      <w:rPr>
                        <w:rFonts w:ascii="Comic Sans MS" w:hAnsi="Comic Sans MS" w:cs="Comic Sans MS"/>
                        <w:color w:val="000000"/>
                        <w:sz w:val="22"/>
                        <w:szCs w:val="22"/>
                      </w:rPr>
                      <w:t>60°</w:t>
                    </w:r>
                  </w:p>
                </w:txbxContent>
              </v:textbox>
            </v:rect>
            <v:rect id="_x0000_s1226" style="position:absolute;left:2229;top:3380;width:91;height:230;mso-wrap-style:none" filled="f" stroked="f">
              <v:textbox style="mso-fit-shape-to-text:t" inset="0,0,0,0">
                <w:txbxContent>
                  <w:p w14:paraId="7D616BD9" w14:textId="77777777" w:rsidR="009A6F84" w:rsidRDefault="009A6F84"/>
                </w:txbxContent>
              </v:textbox>
            </v:rect>
            <v:rect id="_x0000_s1227" style="position:absolute;left:1652;top:3096;width:359;height:307;mso-wrap-style:none" filled="f" stroked="f">
              <v:textbox style="mso-fit-shape-to-text:t" inset="0,0,0,0">
                <w:txbxContent>
                  <w:p w14:paraId="6F97D604" w14:textId="77777777" w:rsidR="009A6F84" w:rsidRDefault="009A6F84">
                    <w:r>
                      <w:rPr>
                        <w:rFonts w:ascii="Comic Sans MS" w:hAnsi="Comic Sans MS" w:cs="Comic Sans MS"/>
                        <w:color w:val="000000"/>
                        <w:sz w:val="22"/>
                        <w:szCs w:val="22"/>
                      </w:rPr>
                      <w:t>30°</w:t>
                    </w:r>
                  </w:p>
                </w:txbxContent>
              </v:textbox>
            </v:rect>
            <v:rect id="_x0000_s1228" style="position:absolute;left:2261;top:2434;width:130;height:307;mso-wrap-style:none" filled="f" stroked="f">
              <v:textbox style="mso-fit-shape-to-text:t" inset="0,0,0,0">
                <w:txbxContent>
                  <w:p w14:paraId="5291D5EA" w14:textId="77777777" w:rsidR="009A6F84" w:rsidRDefault="009A6F84">
                    <w:r>
                      <w:rPr>
                        <w:rFonts w:ascii="Comic Sans MS" w:hAnsi="Comic Sans MS" w:cs="Comic Sans MS"/>
                        <w:color w:val="000000"/>
                        <w:sz w:val="22"/>
                        <w:szCs w:val="22"/>
                      </w:rPr>
                      <w:t>x</w:t>
                    </w:r>
                  </w:p>
                </w:txbxContent>
              </v:textbox>
            </v:rect>
            <v:rect id="_x0000_s1229" style="position:absolute;left:3635;top:2560;width:115;height:307;mso-wrap-style:none" filled="f" stroked="f">
              <v:textbox style="mso-fit-shape-to-text:t" inset="0,0,0,0">
                <w:txbxContent>
                  <w:p w14:paraId="05E109AB" w14:textId="77777777" w:rsidR="009A6F84" w:rsidRDefault="009A6F84">
                    <w:r>
                      <w:rPr>
                        <w:rFonts w:ascii="Comic Sans MS" w:hAnsi="Comic Sans MS" w:cs="Comic Sans MS"/>
                        <w:color w:val="000000"/>
                        <w:sz w:val="22"/>
                        <w:szCs w:val="22"/>
                      </w:rPr>
                      <w:t>y</w:t>
                    </w:r>
                  </w:p>
                </w:txbxContent>
              </v:textbox>
            </v:rect>
            <v:shape id="_x0000_s1230" type="#_x0000_t75" style="position:absolute;left:2241;top:3424;width:459;height:365">
              <v:imagedata r:id="rId31" o:title=""/>
            </v:shape>
          </v:group>
          <o:OLEObject Type="Embed" ProgID="Equation.DSMT4" ShapeID="_x0000_s1230" DrawAspect="Content" ObjectID="_1633494971" r:id="rId32"/>
        </w:object>
      </w:r>
      <w:r>
        <w:rPr>
          <w:rFonts w:ascii="Century Gothic" w:hAnsi="Century Gothic"/>
          <w:sz w:val="16"/>
          <w:szCs w:val="16"/>
        </w:rPr>
        <w:pict w14:anchorId="6BEC0A4D">
          <v:rect id="_x0000_i1044" style="width:499.5pt;height:3pt" o:hralign="center" o:hrstd="t" o:hrnoshade="t" o:hr="t" fillcolor="black" stroked="f"/>
        </w:pict>
      </w:r>
    </w:p>
    <w:p w14:paraId="7C55DC98" w14:textId="77777777" w:rsidR="00D90570" w:rsidRPr="004C6723" w:rsidRDefault="00E12DA9" w:rsidP="005A4F90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w:drawing>
          <wp:anchor distT="0" distB="0" distL="114300" distR="114300" simplePos="0" relativeHeight="251662848" behindDoc="0" locked="0" layoutInCell="1" allowOverlap="1" wp14:anchorId="59542EA5" wp14:editId="0D8E67C1">
            <wp:simplePos x="0" y="0"/>
            <wp:positionH relativeFrom="column">
              <wp:posOffset>168275</wp:posOffset>
            </wp:positionH>
            <wp:positionV relativeFrom="paragraph">
              <wp:posOffset>13335</wp:posOffset>
            </wp:positionV>
            <wp:extent cx="1635760" cy="984885"/>
            <wp:effectExtent l="0" t="0" r="0" b="0"/>
            <wp:wrapNone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9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760" cy="984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  <w:sz w:val="22"/>
          <w:szCs w:val="22"/>
        </w:rPr>
        <w:drawing>
          <wp:anchor distT="0" distB="0" distL="114300" distR="114300" simplePos="0" relativeHeight="251663872" behindDoc="0" locked="0" layoutInCell="1" allowOverlap="1" wp14:anchorId="2B2F1B99" wp14:editId="4942972C">
            <wp:simplePos x="0" y="0"/>
            <wp:positionH relativeFrom="column">
              <wp:posOffset>5012055</wp:posOffset>
            </wp:positionH>
            <wp:positionV relativeFrom="paragraph">
              <wp:posOffset>127635</wp:posOffset>
            </wp:positionV>
            <wp:extent cx="1468120" cy="1040130"/>
            <wp:effectExtent l="0" t="0" r="0" b="0"/>
            <wp:wrapNone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120" cy="10401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1951" w:rsidRPr="004C6723">
        <w:rPr>
          <w:rFonts w:ascii="Century Gothic" w:hAnsi="Century Gothic"/>
          <w:sz w:val="22"/>
          <w:szCs w:val="22"/>
        </w:rPr>
        <w:t>1.</w:t>
      </w:r>
      <w:r w:rsidR="004B1951" w:rsidRPr="004C6723">
        <w:rPr>
          <w:rFonts w:ascii="Century Gothic" w:hAnsi="Century Gothic"/>
          <w:sz w:val="22"/>
          <w:szCs w:val="22"/>
        </w:rPr>
        <w:tab/>
      </w:r>
      <w:r w:rsidR="004B1951" w:rsidRPr="004C6723">
        <w:rPr>
          <w:rFonts w:ascii="Century Gothic" w:hAnsi="Century Gothic"/>
          <w:sz w:val="22"/>
          <w:szCs w:val="22"/>
        </w:rPr>
        <w:tab/>
      </w:r>
      <w:r w:rsidR="004B1951" w:rsidRPr="004C6723">
        <w:rPr>
          <w:rFonts w:ascii="Century Gothic" w:hAnsi="Century Gothic"/>
          <w:sz w:val="22"/>
          <w:szCs w:val="22"/>
        </w:rPr>
        <w:tab/>
      </w:r>
      <w:r w:rsidR="004B1951" w:rsidRPr="004C6723">
        <w:rPr>
          <w:rFonts w:ascii="Century Gothic" w:hAnsi="Century Gothic"/>
          <w:sz w:val="22"/>
          <w:szCs w:val="22"/>
        </w:rPr>
        <w:tab/>
      </w:r>
      <w:r w:rsidR="004B1951" w:rsidRPr="004C6723">
        <w:rPr>
          <w:rFonts w:ascii="Century Gothic" w:hAnsi="Century Gothic"/>
          <w:sz w:val="22"/>
          <w:szCs w:val="22"/>
        </w:rPr>
        <w:tab/>
        <w:t xml:space="preserve">2. </w:t>
      </w:r>
      <w:r w:rsidR="004B1951" w:rsidRPr="004C6723">
        <w:rPr>
          <w:rFonts w:ascii="Century Gothic" w:hAnsi="Century Gothic"/>
          <w:sz w:val="22"/>
          <w:szCs w:val="22"/>
        </w:rPr>
        <w:tab/>
      </w:r>
      <w:r w:rsidR="004B1951" w:rsidRPr="004C6723">
        <w:rPr>
          <w:rFonts w:ascii="Century Gothic" w:hAnsi="Century Gothic"/>
          <w:sz w:val="22"/>
          <w:szCs w:val="22"/>
        </w:rPr>
        <w:tab/>
      </w:r>
      <w:r w:rsidR="004B1951" w:rsidRPr="004C6723">
        <w:rPr>
          <w:rFonts w:ascii="Century Gothic" w:hAnsi="Century Gothic"/>
          <w:sz w:val="22"/>
          <w:szCs w:val="22"/>
        </w:rPr>
        <w:tab/>
      </w:r>
      <w:r w:rsidR="004B1951" w:rsidRPr="004C6723">
        <w:rPr>
          <w:rFonts w:ascii="Century Gothic" w:hAnsi="Century Gothic"/>
          <w:sz w:val="22"/>
          <w:szCs w:val="22"/>
        </w:rPr>
        <w:tab/>
      </w:r>
      <w:r w:rsidR="004B1951" w:rsidRPr="004C6723">
        <w:rPr>
          <w:rFonts w:ascii="Century Gothic" w:hAnsi="Century Gothic"/>
          <w:sz w:val="22"/>
          <w:szCs w:val="22"/>
        </w:rPr>
        <w:tab/>
        <w:t xml:space="preserve">3.   </w:t>
      </w:r>
    </w:p>
    <w:p w14:paraId="04FCB261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6D53D554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442BEA28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63C2D712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44C1C5E0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58D0F146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62C4EE88" w14:textId="77777777" w:rsidR="004B1951" w:rsidRPr="004C6723" w:rsidRDefault="004B1951" w:rsidP="004C6723">
      <w:pPr>
        <w:rPr>
          <w:rFonts w:ascii="Century Gothic" w:hAnsi="Century Gothic"/>
          <w:sz w:val="22"/>
          <w:szCs w:val="22"/>
        </w:rPr>
      </w:pPr>
      <w:r w:rsidRPr="004C6723">
        <w:rPr>
          <w:rFonts w:ascii="Century Gothic" w:hAnsi="Century Gothic"/>
          <w:sz w:val="22"/>
          <w:szCs w:val="22"/>
        </w:rPr>
        <w:t>x = _______  y = ___</w:t>
      </w:r>
      <w:r w:rsidR="004C6723">
        <w:rPr>
          <w:rFonts w:ascii="Century Gothic" w:hAnsi="Century Gothic"/>
          <w:sz w:val="22"/>
          <w:szCs w:val="22"/>
        </w:rPr>
        <w:t>____</w:t>
      </w:r>
      <w:r w:rsidR="004C6723">
        <w:rPr>
          <w:rFonts w:ascii="Century Gothic" w:hAnsi="Century Gothic"/>
          <w:sz w:val="22"/>
          <w:szCs w:val="22"/>
        </w:rPr>
        <w:tab/>
      </w:r>
      <w:r w:rsidR="004C6723">
        <w:rPr>
          <w:rFonts w:ascii="Century Gothic" w:hAnsi="Century Gothic"/>
          <w:sz w:val="22"/>
          <w:szCs w:val="22"/>
        </w:rPr>
        <w:tab/>
      </w:r>
      <w:r w:rsidR="0055492A" w:rsidRPr="004C6723">
        <w:rPr>
          <w:rFonts w:ascii="Century Gothic" w:hAnsi="Century Gothic"/>
          <w:sz w:val="22"/>
          <w:szCs w:val="22"/>
        </w:rPr>
        <w:t xml:space="preserve">x = _______  </w:t>
      </w:r>
      <w:r w:rsidR="0051429A" w:rsidRPr="004C6723">
        <w:rPr>
          <w:rFonts w:ascii="Century Gothic" w:hAnsi="Century Gothic"/>
          <w:sz w:val="22"/>
          <w:szCs w:val="22"/>
        </w:rPr>
        <w:t xml:space="preserve"> y = _______</w:t>
      </w:r>
      <w:r w:rsidR="0051429A"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  <w:t>x = _______  y = _______</w:t>
      </w:r>
    </w:p>
    <w:p w14:paraId="37FFCB05" w14:textId="77777777" w:rsidR="00AC1C36" w:rsidRPr="004C6723" w:rsidRDefault="00AC1C36" w:rsidP="005A4F90">
      <w:pPr>
        <w:rPr>
          <w:rFonts w:ascii="Century Gothic" w:hAnsi="Century Gothic"/>
          <w:sz w:val="22"/>
          <w:szCs w:val="22"/>
        </w:rPr>
      </w:pPr>
    </w:p>
    <w:p w14:paraId="6B1C6311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3B1184BA" w14:textId="77777777" w:rsidR="004B1951" w:rsidRPr="004C6723" w:rsidRDefault="00E12DA9" w:rsidP="005A4F90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66944" behindDoc="0" locked="0" layoutInCell="1" allowOverlap="1" wp14:anchorId="1AAE3D9E" wp14:editId="297E8694">
                <wp:simplePos x="0" y="0"/>
                <wp:positionH relativeFrom="column">
                  <wp:posOffset>4669155</wp:posOffset>
                </wp:positionH>
                <wp:positionV relativeFrom="paragraph">
                  <wp:posOffset>170815</wp:posOffset>
                </wp:positionV>
                <wp:extent cx="1846580" cy="1261110"/>
                <wp:effectExtent l="0" t="0" r="0" b="0"/>
                <wp:wrapNone/>
                <wp:docPr id="231" name="Canvas 2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3" name="Freeform 232"/>
                        <wps:cNvSpPr>
                          <a:spLocks/>
                        </wps:cNvSpPr>
                        <wps:spPr bwMode="auto">
                          <a:xfrm>
                            <a:off x="170180" y="168275"/>
                            <a:ext cx="1444625" cy="831850"/>
                          </a:xfrm>
                          <a:custGeom>
                            <a:avLst/>
                            <a:gdLst>
                              <a:gd name="T0" fmla="*/ 0 w 2275"/>
                              <a:gd name="T1" fmla="*/ 1310 h 1310"/>
                              <a:gd name="T2" fmla="*/ 2275 w 2275"/>
                              <a:gd name="T3" fmla="*/ 0 h 1310"/>
                              <a:gd name="T4" fmla="*/ 2275 w 2275"/>
                              <a:gd name="T5" fmla="*/ 1310 h 1310"/>
                              <a:gd name="T6" fmla="*/ 0 w 2275"/>
                              <a:gd name="T7" fmla="*/ 1310 h 13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75" h="1310">
                                <a:moveTo>
                                  <a:pt x="0" y="1310"/>
                                </a:moveTo>
                                <a:lnTo>
                                  <a:pt x="2275" y="0"/>
                                </a:lnTo>
                                <a:lnTo>
                                  <a:pt x="2275" y="1310"/>
                                </a:lnTo>
                                <a:lnTo>
                                  <a:pt x="0" y="131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6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Rectangle 233"/>
                        <wps:cNvSpPr>
                          <a:spLocks noChangeArrowheads="1"/>
                        </wps:cNvSpPr>
                        <wps:spPr bwMode="auto">
                          <a:xfrm>
                            <a:off x="1474470" y="848995"/>
                            <a:ext cx="143510" cy="145415"/>
                          </a:xfrm>
                          <a:prstGeom prst="rect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Rectangle 234"/>
                        <wps:cNvSpPr>
                          <a:spLocks noChangeArrowheads="1"/>
                        </wps:cNvSpPr>
                        <wps:spPr bwMode="auto">
                          <a:xfrm>
                            <a:off x="1373505" y="28702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662230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6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" name="Rectangle 235"/>
                        <wps:cNvSpPr>
                          <a:spLocks noChangeArrowheads="1"/>
                        </wps:cNvSpPr>
                        <wps:spPr bwMode="auto">
                          <a:xfrm>
                            <a:off x="887095" y="1000760"/>
                            <a:ext cx="309880" cy="239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085A23" w14:textId="77777777" w:rsidR="009A6F84" w:rsidRDefault="009A6F84" w:rsidP="0051429A">
                              <w:r w:rsidRPr="0051429A">
                                <w:rPr>
                                  <w:rFonts w:ascii="Comic Sans MS" w:hAnsi="Comic Sans MS" w:cs="Comic Sans MS"/>
                                  <w:color w:val="000000"/>
                                  <w:position w:val="-8"/>
                                  <w:sz w:val="22"/>
                                  <w:szCs w:val="22"/>
                                </w:rPr>
                                <w:object w:dxaOrig="480" w:dyaOrig="380" w14:anchorId="58D3177F">
                                  <v:shape id="_x0000_i1046" type="#_x0000_t75" style="width:24pt;height:19pt" o:ole="">
                                    <v:imagedata r:id="rId35" o:title=""/>
                                  </v:shape>
                                  <o:OLEObject Type="Embed" ProgID="Equation.DSMT4" ShapeID="_x0000_i1046" DrawAspect="Content" ObjectID="_1633494972" r:id="rId3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" name="Rectangle 236"/>
                        <wps:cNvSpPr>
                          <a:spLocks noChangeArrowheads="1"/>
                        </wps:cNvSpPr>
                        <wps:spPr bwMode="auto">
                          <a:xfrm>
                            <a:off x="433070" y="82042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19DABE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3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" name="Rectangle 237"/>
                        <wps:cNvSpPr>
                          <a:spLocks noChangeArrowheads="1"/>
                        </wps:cNvSpPr>
                        <wps:spPr bwMode="auto">
                          <a:xfrm>
                            <a:off x="820420" y="400050"/>
                            <a:ext cx="82550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305D3C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1693545" y="480060"/>
                            <a:ext cx="7302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30C677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31" o:spid="_x0000_s1060" editas="canvas" style="position:absolute;margin-left:367.65pt;margin-top:13.45pt;width:145.4pt;height:99.3pt;z-index:251666944" coordsize="18465,12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">
                <v:shape id="_x0000_s1061" type="#_x0000_t75" style="position:absolute;width:18465;height:12611;visibility:visible;mso-wrap-style:square">
                  <v:fill o:detectmouseclick="t"/>
                  <v:path o:connecttype="none"/>
                </v:shape>
                <v:shape id="Freeform 232" o:spid="_x0000_s1062" style="position:absolute;left:1701;top:1682;width:14447;height:8319;visibility:visible;mso-wrap-style:square;v-text-anchor:top" coordsize="2275,1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" path="m,1310l2275,r,1310l,1310xe" filled="f" strokeweight="1.55pt">
                  <v:stroke joinstyle="miter" endcap="round"/>
                  <v:path arrowok="t" o:connecttype="custom" o:connectlocs="0,831850;1444625,0;1444625,831850;0,831850" o:connectangles="0,0,0,0"/>
                </v:shape>
                <v:rect id="Rectangle 233" o:spid="_x0000_s1063" style="position:absolute;left:14744;top:8489;width:1435;height:1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" filled="f" strokeweight=".5pt">
                  <v:stroke endcap="round"/>
                </v:rect>
                <v:rect id="Rectangle 234" o:spid="_x0000_s1064" style="position:absolute;left:13735;top:2870;width:2279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8poH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FfymgfBAAAA2wAAAA8AAAAA&#10;AAAAAAAAAAAABwIAAGRycy9kb3ducmV2LnhtbFBLBQYAAAAAAwADALcAAAD1AgAAAAA=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60°</w:t>
                        </w:r>
                      </w:p>
                    </w:txbxContent>
                  </v:textbox>
                </v:rect>
                <v:rect id="Rectangle 235" o:spid="_x0000_s1065" style="position:absolute;left:8870;top:10007;width:3099;height:23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ARwwAAAANsAAAAPAAAAZHJzL2Rvd25yZXYueG1sRI/NigIx&#10;EITvC75DaMHbmlFE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pyAEcMAAAADbAAAADwAAAAAA&#10;AAAAAAAAAAAHAgAAZHJzL2Rvd25yZXYueG1sUEsFBgAAAAADAAMAtwAAAPQCAAAAAA==&#10;" filled="f" stroked="f">
                  <v:textbox style="mso-fit-shape-to-text:t" inset="0,0,0,0">
                    <w:txbxContent>
                      <w:p w:rsidR="009A6F84" w:rsidRDefault="009A6F84" w:rsidP="0051429A">
                        <w:r w:rsidRPr="0051429A">
                          <w:rPr>
                            <w:rFonts w:ascii="Comic Sans MS" w:hAnsi="Comic Sans MS" w:cs="Comic Sans MS"/>
                            <w:color w:val="000000"/>
                            <w:position w:val="-8"/>
                            <w:sz w:val="22"/>
                            <w:szCs w:val="22"/>
                          </w:rPr>
                          <w:object w:dxaOrig="480" w:dyaOrig="360">
                            <v:shape id="_x0000_i1046" type="#_x0000_t75" style="width:24pt;height:19.2pt" o:ole="">
                              <v:imagedata r:id="rId39" o:title=""/>
                            </v:shape>
                            <o:OLEObject Type="Embed" ProgID="Equation.DSMT4" ShapeID="_x0000_i1046" DrawAspect="Content" ObjectID="_1565674614" r:id="rId40"/>
                          </w:object>
                        </w:r>
                      </w:p>
                    </w:txbxContent>
                  </v:textbox>
                </v:rect>
                <v:rect id="Rectangle 236" o:spid="_x0000_s1066" style="position:absolute;left:4330;top:8204;width:2280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30°</w:t>
                        </w:r>
                      </w:p>
                    </w:txbxContent>
                  </v:textbox>
                </v:rect>
                <v:rect id="Rectangle 237" o:spid="_x0000_s1067" style="position:absolute;left:8204;top:4000;width:825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" filled="f" stroked="f">
                  <v:textbox style="mso-fit-shape-to-text:t" inset="0,0,0,0">
                    <w:txbxContent>
                      <w:p w:rsidR="009A6F84" w:rsidRDefault="009A6F84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238" o:spid="_x0000_s1068" style="position:absolute;left:16935;top:4800;width:73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5ACwQAAANsAAAAPAAAAZHJzL2Rvd25yZXYueG1sRI/NigIx&#10;EITvC75DaMHbmlFk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Na/kALBAAAA2wAAAA8AAAAA&#10;AAAAAAAAAAAABwIAAGRycy9kb3ducmV2LnhtbFBLBQYAAAAAAwADALcAAAD1AgAAAAA=&#10;" filled="f" stroked="f">
                  <v:textbox style="mso-fit-shape-to-text:t" inset="0,0,0,0">
                    <w:txbxContent>
                      <w:p w:rsidR="009A6F84" w:rsidRDefault="009A6F84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Century Gothic" w:hAnsi="Century Gothic"/>
          <w:noProof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65920" behindDoc="0" locked="0" layoutInCell="1" allowOverlap="1" wp14:anchorId="75FDADBC" wp14:editId="1FFEFA90">
                <wp:simplePos x="0" y="0"/>
                <wp:positionH relativeFrom="column">
                  <wp:posOffset>2611755</wp:posOffset>
                </wp:positionH>
                <wp:positionV relativeFrom="paragraph">
                  <wp:posOffset>170815</wp:posOffset>
                </wp:positionV>
                <wp:extent cx="1468120" cy="1568450"/>
                <wp:effectExtent l="0" t="0" r="0" b="0"/>
                <wp:wrapNone/>
                <wp:docPr id="221" name="Canvas 2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6" name="Freeform 222"/>
                        <wps:cNvSpPr>
                          <a:spLocks/>
                        </wps:cNvSpPr>
                        <wps:spPr bwMode="auto">
                          <a:xfrm>
                            <a:off x="168275" y="170180"/>
                            <a:ext cx="1131570" cy="972185"/>
                          </a:xfrm>
                          <a:custGeom>
                            <a:avLst/>
                            <a:gdLst>
                              <a:gd name="T0" fmla="*/ 1782 w 1782"/>
                              <a:gd name="T1" fmla="*/ 519 h 1531"/>
                              <a:gd name="T2" fmla="*/ 0 w 1782"/>
                              <a:gd name="T3" fmla="*/ 1531 h 1531"/>
                              <a:gd name="T4" fmla="*/ 886 w 1782"/>
                              <a:gd name="T5" fmla="*/ 0 h 1531"/>
                              <a:gd name="T6" fmla="*/ 1782 w 1782"/>
                              <a:gd name="T7" fmla="*/ 519 h 15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782" h="1531">
                                <a:moveTo>
                                  <a:pt x="1782" y="519"/>
                                </a:moveTo>
                                <a:lnTo>
                                  <a:pt x="0" y="1531"/>
                                </a:lnTo>
                                <a:lnTo>
                                  <a:pt x="886" y="0"/>
                                </a:lnTo>
                                <a:lnTo>
                                  <a:pt x="1782" y="51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6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Freeform 223"/>
                        <wps:cNvSpPr>
                          <a:spLocks/>
                        </wps:cNvSpPr>
                        <wps:spPr bwMode="auto">
                          <a:xfrm>
                            <a:off x="659130" y="173355"/>
                            <a:ext cx="196850" cy="196850"/>
                          </a:xfrm>
                          <a:custGeom>
                            <a:avLst/>
                            <a:gdLst>
                              <a:gd name="T0" fmla="*/ 310 w 310"/>
                              <a:gd name="T1" fmla="*/ 113 h 310"/>
                              <a:gd name="T2" fmla="*/ 195 w 310"/>
                              <a:gd name="T3" fmla="*/ 310 h 310"/>
                              <a:gd name="T4" fmla="*/ 0 w 310"/>
                              <a:gd name="T5" fmla="*/ 197 h 310"/>
                              <a:gd name="T6" fmla="*/ 115 w 310"/>
                              <a:gd name="T7" fmla="*/ 0 h 310"/>
                              <a:gd name="T8" fmla="*/ 310 w 310"/>
                              <a:gd name="T9" fmla="*/ 113 h 3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10" h="310">
                                <a:moveTo>
                                  <a:pt x="310" y="113"/>
                                </a:moveTo>
                                <a:lnTo>
                                  <a:pt x="195" y="310"/>
                                </a:lnTo>
                                <a:lnTo>
                                  <a:pt x="0" y="197"/>
                                </a:lnTo>
                                <a:lnTo>
                                  <a:pt x="115" y="0"/>
                                </a:lnTo>
                                <a:lnTo>
                                  <a:pt x="310" y="11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Rectangle 224"/>
                        <wps:cNvSpPr>
                          <a:spLocks noChangeArrowheads="1"/>
                        </wps:cNvSpPr>
                        <wps:spPr bwMode="auto">
                          <a:xfrm>
                            <a:off x="690880" y="824230"/>
                            <a:ext cx="17081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19D8BD" w14:textId="77777777" w:rsidR="009A6F84" w:rsidRPr="0051429A" w:rsidRDefault="009A6F84">
                              <w:pP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</w:pPr>
                              <w:r w:rsidRPr="0051429A"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2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" name="Rectangle 225"/>
                        <wps:cNvSpPr>
                          <a:spLocks noChangeArrowheads="1"/>
                        </wps:cNvSpPr>
                        <wps:spPr bwMode="auto">
                          <a:xfrm>
                            <a:off x="963295" y="39179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C7668A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6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0" name="Rectangle 226"/>
                        <wps:cNvSpPr>
                          <a:spLocks noChangeArrowheads="1"/>
                        </wps:cNvSpPr>
                        <wps:spPr bwMode="auto">
                          <a:xfrm>
                            <a:off x="1016635" y="159385"/>
                            <a:ext cx="82550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EBF54F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" name="Rectangle 227"/>
                        <wps:cNvSpPr>
                          <a:spLocks noChangeArrowheads="1"/>
                        </wps:cNvSpPr>
                        <wps:spPr bwMode="auto">
                          <a:xfrm>
                            <a:off x="338455" y="504825"/>
                            <a:ext cx="7302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7522CA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" name="Rectangle 228"/>
                        <wps:cNvSpPr>
                          <a:spLocks noChangeArrowheads="1"/>
                        </wps:cNvSpPr>
                        <wps:spPr bwMode="auto">
                          <a:xfrm>
                            <a:off x="358775" y="76390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DB40D3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3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21" o:spid="_x0000_s1069" editas="canvas" style="position:absolute;margin-left:205.65pt;margin-top:13.45pt;width:115.6pt;height:123.5pt;z-index:251665920" coordsize="14681,156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">
                <v:shape id="_x0000_s1070" type="#_x0000_t75" style="position:absolute;width:14681;height:15684;visibility:visible;mso-wrap-style:square">
                  <v:fill o:detectmouseclick="t"/>
                  <v:path o:connecttype="none"/>
                </v:shape>
                <v:shape id="Freeform 222" o:spid="_x0000_s1071" style="position:absolute;left:1682;top:1701;width:11316;height:9722;visibility:visible;mso-wrap-style:square;v-text-anchor:top" coordsize="1782,15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" path="m1782,519l,1531,886,r896,519xe" filled="f" strokeweight="1.55pt">
                  <v:stroke joinstyle="miter" endcap="round"/>
                  <v:path arrowok="t" o:connecttype="custom" o:connectlocs="1131570,329565;0,972185;562610,0;1131570,329565" o:connectangles="0,0,0,0"/>
                </v:shape>
                <v:shape id="Freeform 223" o:spid="_x0000_s1072" style="position:absolute;left:6591;top:1733;width:1968;height:1969;visibility:visible;mso-wrap-style:square;v-text-anchor:top" coordsize="310,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" path="m310,113l195,310,,197,115,,310,113xe" filled="f" strokeweight=".5pt">
                  <v:stroke joinstyle="miter" endcap="round"/>
                  <v:path arrowok="t" o:connecttype="custom" o:connectlocs="196850,71755;123825,196850;0,125095;73025,0;196850,71755" o:connectangles="0,0,0,0,0"/>
                </v:shape>
                <v:rect id="Rectangle 224" o:spid="_x0000_s1073" style="position:absolute;left:6908;top:8242;width:1708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Ubk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" filled="f" stroked="f">
                  <v:textbox style="mso-fit-shape-to-text:t" inset="0,0,0,0">
                    <w:txbxContent>
                      <w:p w:rsidR="009A6F84" w:rsidRPr="0051429A" w:rsidRDefault="009A6F84">
                        <w:pP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</w:pPr>
                        <w:r w:rsidRPr="0051429A"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22</w:t>
                        </w:r>
                      </w:p>
                    </w:txbxContent>
                  </v:textbox>
                </v:rect>
                <v:rect id="Rectangle 225" o:spid="_x0000_s1074" style="position:absolute;left:9632;top:3917;width:228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eN/wQAAANsAAAAPAAAAZHJzL2Rvd25yZXYueG1sRI/NigIx&#10;EITvC75DaMHbmlFh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I6543/BAAAA2wAAAA8AAAAA&#10;AAAAAAAAAAAABwIAAGRycy9kb3ducmV2LnhtbFBLBQYAAAAAAwADALcAAAD1AgAAAAA=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60°</w:t>
                        </w:r>
                      </w:p>
                    </w:txbxContent>
                  </v:textbox>
                </v:rect>
                <v:rect id="Rectangle 226" o:spid="_x0000_s1075" style="position:absolute;left:10166;top:1593;width:825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TmfvwAAANsAAAAPAAAAZHJzL2Rvd25yZXYueG1sRE9LasMw&#10;EN0XcgcxhexquS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BHhTmfvwAAANsAAAAPAAAAAAAA&#10;AAAAAAAAAAcCAABkcnMvZG93bnJldi54bWxQSwUGAAAAAAMAAwC3AAAA8wIAAAAA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x</w:t>
                        </w:r>
                      </w:p>
                    </w:txbxContent>
                  </v:textbox>
                </v:rect>
                <v:rect id="Rectangle 227" o:spid="_x0000_s1076" style="position:absolute;left:3384;top:5048;width:730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ZwEwAAAANsAAAAPAAAAZHJzL2Rvd25yZXYueG1sRI/NigIx&#10;EITvC75DaMHbmlGW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KMmcBMAAAADbAAAADwAAAAAA&#10;AAAAAAAAAAAHAgAAZHJzL2Rvd25yZXYueG1sUEsFBgAAAAADAAMAtwAAAPQCAAAAAA==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y</w:t>
                        </w:r>
                      </w:p>
                    </w:txbxContent>
                  </v:textbox>
                </v:rect>
                <v:rect id="Rectangle 228" o:spid="_x0000_s1077" style="position:absolute;left:3587;top:7639;width:2280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Jz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NgbAnPBAAAA2wAAAA8AAAAA&#10;AAAAAAAAAAAABwIAAGRycy9kb3ducmV2LnhtbFBLBQYAAAAAAwADALcAAAD1AgAAAAA=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30°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2A1DAFA9" w14:textId="77777777" w:rsidR="00AC1C36" w:rsidRDefault="00AC1C36" w:rsidP="005A4F90">
      <w:pPr>
        <w:rPr>
          <w:rFonts w:ascii="Century Gothic" w:hAnsi="Century Gothic"/>
          <w:sz w:val="22"/>
          <w:szCs w:val="22"/>
        </w:rPr>
      </w:pPr>
    </w:p>
    <w:p w14:paraId="4FE8A2F0" w14:textId="77777777" w:rsidR="004B1951" w:rsidRPr="004C6723" w:rsidRDefault="00E12DA9" w:rsidP="005A4F90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64896" behindDoc="0" locked="0" layoutInCell="1" allowOverlap="1" wp14:anchorId="13DF2422" wp14:editId="7279DA34">
                <wp:simplePos x="0" y="0"/>
                <wp:positionH relativeFrom="column">
                  <wp:posOffset>-17145</wp:posOffset>
                </wp:positionH>
                <wp:positionV relativeFrom="paragraph">
                  <wp:posOffset>97790</wp:posOffset>
                </wp:positionV>
                <wp:extent cx="1821180" cy="1390650"/>
                <wp:effectExtent l="0" t="0" r="0" b="0"/>
                <wp:wrapNone/>
                <wp:docPr id="211" name="Canvas 2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9" name="Freeform 212"/>
                        <wps:cNvSpPr>
                          <a:spLocks/>
                        </wps:cNvSpPr>
                        <wps:spPr bwMode="auto">
                          <a:xfrm>
                            <a:off x="166370" y="167005"/>
                            <a:ext cx="1443355" cy="831215"/>
                          </a:xfrm>
                          <a:custGeom>
                            <a:avLst/>
                            <a:gdLst>
                              <a:gd name="T0" fmla="*/ 0 w 2273"/>
                              <a:gd name="T1" fmla="*/ 1309 h 1309"/>
                              <a:gd name="T2" fmla="*/ 2273 w 2273"/>
                              <a:gd name="T3" fmla="*/ 0 h 1309"/>
                              <a:gd name="T4" fmla="*/ 2273 w 2273"/>
                              <a:gd name="T5" fmla="*/ 1309 h 1309"/>
                              <a:gd name="T6" fmla="*/ 0 w 2273"/>
                              <a:gd name="T7" fmla="*/ 1309 h 13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73" h="1309">
                                <a:moveTo>
                                  <a:pt x="0" y="1309"/>
                                </a:moveTo>
                                <a:lnTo>
                                  <a:pt x="2273" y="0"/>
                                </a:lnTo>
                                <a:lnTo>
                                  <a:pt x="2273" y="1309"/>
                                </a:lnTo>
                                <a:lnTo>
                                  <a:pt x="0" y="130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6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Rectangle 213"/>
                        <wps:cNvSpPr>
                          <a:spLocks noChangeArrowheads="1"/>
                        </wps:cNvSpPr>
                        <wps:spPr bwMode="auto">
                          <a:xfrm>
                            <a:off x="1469390" y="847090"/>
                            <a:ext cx="144145" cy="145415"/>
                          </a:xfrm>
                          <a:prstGeom prst="rect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Rectangle 214"/>
                        <wps:cNvSpPr>
                          <a:spLocks noChangeArrowheads="1"/>
                        </wps:cNvSpPr>
                        <wps:spPr bwMode="auto">
                          <a:xfrm>
                            <a:off x="1365885" y="28702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DB3BAC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6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906145" y="1001395"/>
                            <a:ext cx="366395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257ECD" w14:textId="77777777" w:rsidR="009A6F84" w:rsidRDefault="009A6F84" w:rsidP="0051429A">
                              <w:r w:rsidRPr="0051429A">
                                <w:rPr>
                                  <w:rFonts w:ascii="Comic Sans MS" w:hAnsi="Comic Sans MS" w:cs="Comic Sans MS"/>
                                  <w:color w:val="000000"/>
                                  <w:position w:val="-8"/>
                                  <w:sz w:val="22"/>
                                  <w:szCs w:val="22"/>
                                </w:rPr>
                                <w:object w:dxaOrig="580" w:dyaOrig="380" w14:anchorId="35395867">
                                  <v:shape id="_x0000_i1048" type="#_x0000_t75" style="width:29pt;height:19pt">
                                    <v:imagedata r:id="rId41" o:title=""/>
                                  </v:shape>
                                  <o:OLEObject Type="Embed" ProgID="Equation.DSMT4" ShapeID="_x0000_i1048" DrawAspect="Content" ObjectID="_1633494973" r:id="rId4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" name="Rectangle 216"/>
                        <wps:cNvSpPr>
                          <a:spLocks noChangeArrowheads="1"/>
                        </wps:cNvSpPr>
                        <wps:spPr bwMode="auto">
                          <a:xfrm>
                            <a:off x="426085" y="82105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CD2C3D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3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" name="Rectangle 217"/>
                        <wps:cNvSpPr>
                          <a:spLocks noChangeArrowheads="1"/>
                        </wps:cNvSpPr>
                        <wps:spPr bwMode="auto">
                          <a:xfrm>
                            <a:off x="1658620" y="474345"/>
                            <a:ext cx="82550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209A5D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" name="Rectangle 218"/>
                        <wps:cNvSpPr>
                          <a:spLocks noChangeArrowheads="1"/>
                        </wps:cNvSpPr>
                        <wps:spPr bwMode="auto">
                          <a:xfrm>
                            <a:off x="859155" y="367665"/>
                            <a:ext cx="7302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BC6BF1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11" o:spid="_x0000_s1078" editas="canvas" style="position:absolute;margin-left:-1.35pt;margin-top:7.7pt;width:143.4pt;height:109.5pt;z-index:251664896" coordsize="18211,13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">
                <v:shape id="_x0000_s1079" type="#_x0000_t75" style="position:absolute;width:18211;height:13906;visibility:visible;mso-wrap-style:square">
                  <v:fill o:detectmouseclick="t"/>
                  <v:path o:connecttype="none"/>
                </v:shape>
                <v:shape id="Freeform 212" o:spid="_x0000_s1080" style="position:absolute;left:1663;top:1670;width:14434;height:8312;visibility:visible;mso-wrap-style:square;v-text-anchor:top" coordsize="2273,13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" path="m,1309l2273,r,1309l,1309xe" filled="f" strokeweight="1.55pt">
                  <v:stroke joinstyle="miter" endcap="round"/>
                  <v:path arrowok="t" o:connecttype="custom" o:connectlocs="0,831215;1443355,0;1443355,831215;0,831215" o:connectangles="0,0,0,0"/>
                </v:shape>
                <v:rect id="Rectangle 213" o:spid="_x0000_s1081" style="position:absolute;left:14693;top:8470;width:1442;height:1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" filled="f" strokeweight=".5pt">
                  <v:stroke endcap="round"/>
                </v:rect>
                <v:rect id="Rectangle 214" o:spid="_x0000_s1082" style="position:absolute;left:13658;top:2870;width:2280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+95wAAAANsAAAAPAAAAZHJzL2Rvd25yZXYueG1sRI/NigIx&#10;EITvC75DaMHbmtGF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cM/vecAAAADbAAAADwAAAAAA&#10;AAAAAAAAAAAHAgAAZHJzL2Rvd25yZXYueG1sUEsFBgAAAAADAAMAtwAAAPQCAAAAAA==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60°</w:t>
                        </w:r>
                      </w:p>
                    </w:txbxContent>
                  </v:textbox>
                </v:rect>
                <v:rect id="Rectangle 215" o:spid="_x0000_s1083" style="position:absolute;left:9061;top:10013;width:3664;height:24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XEOwQAAANs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IAdcQ7BAAAA2wAAAA8AAAAA&#10;AAAAAAAAAAAABwIAAGRycy9kb3ducmV2LnhtbFBLBQYAAAAAAwADALcAAAD1AgAAAAA=&#10;" filled="f" stroked="f">
                  <v:textbox style="mso-fit-shape-to-text:t" inset="0,0,0,0">
                    <w:txbxContent>
                      <w:p w:rsidR="009A6F84" w:rsidRDefault="009A6F84" w:rsidP="0051429A">
                        <w:r w:rsidRPr="0051429A">
                          <w:rPr>
                            <w:rFonts w:ascii="Comic Sans MS" w:hAnsi="Comic Sans MS" w:cs="Comic Sans MS"/>
                            <w:color w:val="000000"/>
                            <w:position w:val="-8"/>
                            <w:sz w:val="22"/>
                            <w:szCs w:val="22"/>
                          </w:rPr>
                          <w:object w:dxaOrig="576" w:dyaOrig="384">
                            <v:shape id="_x0000_i1048" type="#_x0000_t75" style="width:29pt;height:19pt">
                              <v:imagedata r:id="rId43" o:title=""/>
                            </v:shape>
                            <o:OLEObject Type="Embed" ProgID="Equation.DSMT4" ShapeID="_x0000_i1048" DrawAspect="Content" ObjectID="_1567598363" r:id="rId44"/>
                          </w:object>
                        </w:r>
                      </w:p>
                    </w:txbxContent>
                  </v:textbox>
                </v:rect>
                <v:rect id="Rectangle 216" o:spid="_x0000_s1084" style="position:absolute;left:4260;top:8210;width:228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dSVwAAAANsAAAAPAAAAZHJzL2Rvd25yZXYueG1sRI/NigIx&#10;EITvC75DaMHbmlFh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71HUlcAAAADbAAAADwAAAAAA&#10;AAAAAAAAAAAHAgAAZHJzL2Rvd25yZXYueG1sUEsFBgAAAAADAAMAtwAAAPQCAAAAAA==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30°</w:t>
                        </w:r>
                      </w:p>
                    </w:txbxContent>
                  </v:textbox>
                </v:rect>
                <v:rect id="Rectangle 217" o:spid="_x0000_s1085" style="position:absolute;left:16586;top:4743;width:825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Ezh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GC4TOHBAAAA2wAAAA8AAAAA&#10;AAAAAAAAAAAABwIAAGRycy9kb3ducmV2LnhtbFBLBQYAAAAAAwADALcAAAD1AgAAAAA=&#10;" filled="f" stroked="f">
                  <v:textbox style="mso-fit-shape-to-text:t" inset="0,0,0,0">
                    <w:txbxContent>
                      <w:p w:rsidR="009A6F84" w:rsidRDefault="009A6F84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218" o:spid="_x0000_s1086" style="position:absolute;left:8591;top:3676;width:73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Ol6wQAAANsAAAAPAAAAZHJzL2Rvd25yZXYueG1sRI/NigIx&#10;EITvgu8QWvCmGZ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A/06XrBAAAA2wAAAA8AAAAA&#10;AAAAAAAAAAAABwIAAGRycy9kb3ducmV2LnhtbFBLBQYAAAAAAwADALcAAAD1AgAAAAA=&#10;" filled="f" stroked="f">
                  <v:textbox style="mso-fit-shape-to-text:t" inset="0,0,0,0">
                    <w:txbxContent>
                      <w:p w:rsidR="009A6F84" w:rsidRDefault="009A6F84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rect>
              </v:group>
            </w:pict>
          </mc:Fallback>
        </mc:AlternateContent>
      </w:r>
    </w:p>
    <w:p w14:paraId="2ABFA209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  <w:r w:rsidRPr="004C6723">
        <w:rPr>
          <w:rFonts w:ascii="Century Gothic" w:hAnsi="Century Gothic"/>
          <w:sz w:val="22"/>
          <w:szCs w:val="22"/>
        </w:rPr>
        <w:t xml:space="preserve">4.  </w:t>
      </w:r>
      <w:r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  <w:t>5.</w:t>
      </w:r>
      <w:r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  <w:t>6.</w:t>
      </w:r>
    </w:p>
    <w:p w14:paraId="14B80CBD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73CD5D7D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28887268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1599CC23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483911B6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50695965" w14:textId="77777777" w:rsidR="004B1951" w:rsidRPr="004C6723" w:rsidRDefault="004B1951" w:rsidP="004B1951">
      <w:pPr>
        <w:ind w:firstLine="720"/>
        <w:rPr>
          <w:rFonts w:ascii="Century Gothic" w:hAnsi="Century Gothic"/>
          <w:sz w:val="22"/>
          <w:szCs w:val="22"/>
        </w:rPr>
      </w:pPr>
    </w:p>
    <w:p w14:paraId="74974F34" w14:textId="77777777" w:rsidR="004B1951" w:rsidRPr="004C6723" w:rsidRDefault="004B1951" w:rsidP="004B1951">
      <w:pPr>
        <w:ind w:firstLine="720"/>
        <w:rPr>
          <w:rFonts w:ascii="Century Gothic" w:hAnsi="Century Gothic"/>
          <w:sz w:val="22"/>
          <w:szCs w:val="22"/>
        </w:rPr>
      </w:pPr>
    </w:p>
    <w:p w14:paraId="6BC68416" w14:textId="77777777" w:rsidR="004B1951" w:rsidRPr="004C6723" w:rsidRDefault="004C6723" w:rsidP="004C6723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x = _______  y = _______</w:t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  <w:t>x = _______  y = _______</w:t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 w:rsidR="004B1951" w:rsidRPr="004C6723">
        <w:rPr>
          <w:rFonts w:ascii="Century Gothic" w:hAnsi="Century Gothic"/>
          <w:sz w:val="22"/>
          <w:szCs w:val="22"/>
        </w:rPr>
        <w:t>x = _______  y = _______</w:t>
      </w:r>
    </w:p>
    <w:p w14:paraId="39C6261F" w14:textId="77777777" w:rsidR="004B1951" w:rsidRDefault="004B1951" w:rsidP="005A4F90">
      <w:pPr>
        <w:rPr>
          <w:rFonts w:ascii="Century Gothic" w:hAnsi="Century Gothic"/>
          <w:sz w:val="22"/>
          <w:szCs w:val="22"/>
        </w:rPr>
      </w:pPr>
    </w:p>
    <w:p w14:paraId="01B13CEC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077ACC0E" w14:textId="77777777" w:rsidR="00814955" w:rsidRPr="004C6723" w:rsidRDefault="00E12DA9" w:rsidP="005A4F90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68992" behindDoc="0" locked="0" layoutInCell="1" allowOverlap="1" wp14:anchorId="47B50363" wp14:editId="064FC89B">
                <wp:simplePos x="0" y="0"/>
                <wp:positionH relativeFrom="column">
                  <wp:posOffset>2383155</wp:posOffset>
                </wp:positionH>
                <wp:positionV relativeFrom="paragraph">
                  <wp:posOffset>149860</wp:posOffset>
                </wp:positionV>
                <wp:extent cx="1833880" cy="1270000"/>
                <wp:effectExtent l="0" t="0" r="0" b="0"/>
                <wp:wrapNone/>
                <wp:docPr id="251" name="Canvas 2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2" name="Freeform 252"/>
                        <wps:cNvSpPr>
                          <a:spLocks/>
                        </wps:cNvSpPr>
                        <wps:spPr bwMode="auto">
                          <a:xfrm>
                            <a:off x="170180" y="172720"/>
                            <a:ext cx="1444625" cy="833120"/>
                          </a:xfrm>
                          <a:custGeom>
                            <a:avLst/>
                            <a:gdLst>
                              <a:gd name="T0" fmla="*/ 0 w 2275"/>
                              <a:gd name="T1" fmla="*/ 1312 h 1312"/>
                              <a:gd name="T2" fmla="*/ 2275 w 2275"/>
                              <a:gd name="T3" fmla="*/ 0 h 1312"/>
                              <a:gd name="T4" fmla="*/ 2275 w 2275"/>
                              <a:gd name="T5" fmla="*/ 1312 h 1312"/>
                              <a:gd name="T6" fmla="*/ 0 w 2275"/>
                              <a:gd name="T7" fmla="*/ 1312 h 13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75" h="1312">
                                <a:moveTo>
                                  <a:pt x="0" y="1312"/>
                                </a:moveTo>
                                <a:lnTo>
                                  <a:pt x="2275" y="0"/>
                                </a:lnTo>
                                <a:lnTo>
                                  <a:pt x="2275" y="1312"/>
                                </a:lnTo>
                                <a:lnTo>
                                  <a:pt x="0" y="131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032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Rectangle 253"/>
                        <wps:cNvSpPr>
                          <a:spLocks noChangeArrowheads="1"/>
                        </wps:cNvSpPr>
                        <wps:spPr bwMode="auto">
                          <a:xfrm>
                            <a:off x="1474470" y="854710"/>
                            <a:ext cx="143510" cy="145415"/>
                          </a:xfrm>
                          <a:prstGeom prst="rect">
                            <a:avLst/>
                          </a:prstGeom>
                          <a:noFill/>
                          <a:ln w="69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254"/>
                        <wps:cNvSpPr>
                          <a:spLocks noChangeArrowheads="1"/>
                        </wps:cNvSpPr>
                        <wps:spPr bwMode="auto">
                          <a:xfrm>
                            <a:off x="1373505" y="29400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6A986B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6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" name="Rectangle 255"/>
                        <wps:cNvSpPr>
                          <a:spLocks noChangeArrowheads="1"/>
                        </wps:cNvSpPr>
                        <wps:spPr bwMode="auto">
                          <a:xfrm>
                            <a:off x="913130" y="1009650"/>
                            <a:ext cx="82550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167816" w14:textId="77777777" w:rsidR="009A6F84" w:rsidRPr="003B7858" w:rsidRDefault="009A6F84">
                              <w:pP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</w:pPr>
                              <w:r w:rsidRPr="003B7858"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" name="Rectangle 256"/>
                        <wps:cNvSpPr>
                          <a:spLocks noChangeArrowheads="1"/>
                        </wps:cNvSpPr>
                        <wps:spPr bwMode="auto">
                          <a:xfrm>
                            <a:off x="433070" y="82931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53C8A3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3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" name="Rectangle 257"/>
                        <wps:cNvSpPr>
                          <a:spLocks noChangeArrowheads="1"/>
                        </wps:cNvSpPr>
                        <wps:spPr bwMode="auto">
                          <a:xfrm>
                            <a:off x="1666875" y="481330"/>
                            <a:ext cx="8572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793109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866775" y="374650"/>
                            <a:ext cx="7302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D06103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51" o:spid="_x0000_s1087" editas="canvas" style="position:absolute;margin-left:187.65pt;margin-top:11.8pt;width:144.4pt;height:100pt;z-index:251668992" coordsize="18338,1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">
                <v:shape id="_x0000_s1088" type="#_x0000_t75" style="position:absolute;width:18338;height:12700;visibility:visible;mso-wrap-style:square">
                  <v:fill o:detectmouseclick="t"/>
                  <v:path o:connecttype="none"/>
                </v:shape>
                <v:shape id="Freeform 252" o:spid="_x0000_s1089" style="position:absolute;left:1701;top:1727;width:14447;height:8331;visibility:visible;mso-wrap-style:square;v-text-anchor:top" coordsize="2275,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" path="m,1312l2275,r,1312l,1312xe" filled="f" strokeweight="1.6pt">
                  <v:stroke joinstyle="miter" endcap="round"/>
                  <v:path arrowok="t" o:connecttype="custom" o:connectlocs="0,833120;1444625,0;1444625,833120;0,833120" o:connectangles="0,0,0,0"/>
                </v:shape>
                <v:rect id="Rectangle 253" o:spid="_x0000_s1090" style="position:absolute;left:14744;top:8547;width:1435;height:1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" filled="f" strokeweight=".55pt">
                  <v:stroke endcap="round"/>
                </v:rect>
                <v:rect id="Rectangle 254" o:spid="_x0000_s1091" style="position:absolute;left:13735;top:2940;width:2279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do8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OVh2jzBAAAA2wAAAA8AAAAA&#10;AAAAAAAAAAAABwIAAGRycy9kb3ducmV2LnhtbFBLBQYAAAAAAwADALcAAAD1AgAAAAA=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60°</w:t>
                        </w:r>
                      </w:p>
                    </w:txbxContent>
                  </v:textbox>
                </v:rect>
                <v:rect id="Rectangle 255" o:spid="_x0000_s1092" style="position:absolute;left:9131;top:10096;width:825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X+nwQAAANs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Iotf6fBAAAA2wAAAA8AAAAA&#10;AAAAAAAAAAAABwIAAGRycy9kb3ducmV2LnhtbFBLBQYAAAAAAwADALcAAAD1AgAAAAA=&#10;" filled="f" stroked="f">
                  <v:textbox style="mso-fit-shape-to-text:t" inset="0,0,0,0">
                    <w:txbxContent>
                      <w:p w:rsidR="009A6F84" w:rsidRPr="003B7858" w:rsidRDefault="009A6F84">
                        <w:pP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</w:pPr>
                        <w:r w:rsidRPr="003B7858"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x</w:t>
                        </w:r>
                      </w:p>
                    </w:txbxContent>
                  </v:textbox>
                </v:rect>
                <v:rect id="Rectangle 256" o:spid="_x0000_s1093" style="position:absolute;left:4330;top:8293;width:2280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30°</w:t>
                        </w:r>
                      </w:p>
                    </w:txbxContent>
                  </v:textbox>
                </v:rect>
                <v:rect id="Rectangle 257" o:spid="_x0000_s1094" style="position:absolute;left:16668;top:4813;width:858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5</w:t>
                        </w:r>
                      </w:p>
                    </w:txbxContent>
                  </v:textbox>
                </v:rect>
                <v:rect id="Rectangle 258" o:spid="_x0000_s1095" style="position:absolute;left:8667;top:3746;width:731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NA5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Sx&#10;6Uv6AfL4CwAA//8DAFBLAQItABQABgAIAAAAIQDb4fbL7gAAAIUBAAATAAAAAAAAAAAAAAAAAAAA&#10;AABbQ29udGVudF9UeXBlc10ueG1sUEsBAi0AFAAGAAgAAAAhAFr0LFu/AAAAFQEAAAsAAAAAAAAA&#10;AAAAAAAAHwEAAF9yZWxzLy5yZWxzUEsBAi0AFAAGAAgAAAAhAGQs0Dm+AAAA2wAAAA8AAAAAAAAA&#10;AAAAAAAABwIAAGRycy9kb3ducmV2LnhtbFBLBQYAAAAAAwADALcAAADyAgAAAAA=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y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Century Gothic" w:hAnsi="Century Gothic"/>
          <w:noProof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67968" behindDoc="0" locked="0" layoutInCell="1" allowOverlap="1" wp14:anchorId="3DCF9B68" wp14:editId="6089A7FE">
                <wp:simplePos x="0" y="0"/>
                <wp:positionH relativeFrom="column">
                  <wp:posOffset>440055</wp:posOffset>
                </wp:positionH>
                <wp:positionV relativeFrom="paragraph">
                  <wp:posOffset>35560</wp:posOffset>
                </wp:positionV>
                <wp:extent cx="989965" cy="1530350"/>
                <wp:effectExtent l="0" t="0" r="0" b="0"/>
                <wp:wrapNone/>
                <wp:docPr id="241" name="Canvas 2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5" name="Freeform 242"/>
                        <wps:cNvSpPr>
                          <a:spLocks/>
                        </wps:cNvSpPr>
                        <wps:spPr bwMode="auto">
                          <a:xfrm>
                            <a:off x="168275" y="168910"/>
                            <a:ext cx="648335" cy="1135380"/>
                          </a:xfrm>
                          <a:custGeom>
                            <a:avLst/>
                            <a:gdLst>
                              <a:gd name="T0" fmla="*/ 0 w 1021"/>
                              <a:gd name="T1" fmla="*/ 0 h 1788"/>
                              <a:gd name="T2" fmla="*/ 1021 w 1021"/>
                              <a:gd name="T3" fmla="*/ 1788 h 1788"/>
                              <a:gd name="T4" fmla="*/ 0 w 1021"/>
                              <a:gd name="T5" fmla="*/ 1788 h 1788"/>
                              <a:gd name="T6" fmla="*/ 0 w 1021"/>
                              <a:gd name="T7" fmla="*/ 0 h 17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21" h="1788">
                                <a:moveTo>
                                  <a:pt x="0" y="0"/>
                                </a:moveTo>
                                <a:lnTo>
                                  <a:pt x="1021" y="1788"/>
                                </a:lnTo>
                                <a:lnTo>
                                  <a:pt x="0" y="178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6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Rectangle 243"/>
                        <wps:cNvSpPr>
                          <a:spLocks noChangeArrowheads="1"/>
                        </wps:cNvSpPr>
                        <wps:spPr bwMode="auto">
                          <a:xfrm>
                            <a:off x="167005" y="1155065"/>
                            <a:ext cx="145415" cy="143510"/>
                          </a:xfrm>
                          <a:prstGeom prst="rect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Rectangle 244"/>
                        <wps:cNvSpPr>
                          <a:spLocks noChangeArrowheads="1"/>
                        </wps:cNvSpPr>
                        <wps:spPr bwMode="auto">
                          <a:xfrm>
                            <a:off x="193675" y="60769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1DEC3E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3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" name="Rectangle 245"/>
                        <wps:cNvSpPr>
                          <a:spLocks noChangeArrowheads="1"/>
                        </wps:cNvSpPr>
                        <wps:spPr bwMode="auto">
                          <a:xfrm>
                            <a:off x="481330" y="110871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C6002D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6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" name="Rectangle 246"/>
                        <wps:cNvSpPr>
                          <a:spLocks noChangeArrowheads="1"/>
                        </wps:cNvSpPr>
                        <wps:spPr bwMode="auto">
                          <a:xfrm>
                            <a:off x="554990" y="628015"/>
                            <a:ext cx="148590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795312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" name="Rectangle 247"/>
                        <wps:cNvSpPr>
                          <a:spLocks noChangeArrowheads="1"/>
                        </wps:cNvSpPr>
                        <wps:spPr bwMode="auto">
                          <a:xfrm>
                            <a:off x="53340" y="681355"/>
                            <a:ext cx="82550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B535A1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Rectangle 248"/>
                        <wps:cNvSpPr>
                          <a:spLocks noChangeArrowheads="1"/>
                        </wps:cNvSpPr>
                        <wps:spPr bwMode="auto">
                          <a:xfrm>
                            <a:off x="448310" y="1269365"/>
                            <a:ext cx="7302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485FFC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41" o:spid="_x0000_s1096" editas="canvas" style="position:absolute;margin-left:34.65pt;margin-top:2.8pt;width:77.95pt;height:120.5pt;z-index:251667968" coordsize="9899,153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">
                <v:shape id="_x0000_s1097" type="#_x0000_t75" style="position:absolute;width:9899;height:15303;visibility:visible;mso-wrap-style:square">
                  <v:fill o:detectmouseclick="t"/>
                  <v:path o:connecttype="none"/>
                </v:shape>
                <v:shape id="Freeform 242" o:spid="_x0000_s1098" style="position:absolute;left:1682;top:1689;width:6484;height:11353;visibility:visible;mso-wrap-style:square;v-text-anchor:top" coordsize="1021,1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" path="m,l1021,1788,,1788,,xe" filled="f" strokeweight="1.55pt">
                  <v:stroke joinstyle="miter" endcap="round"/>
                  <v:path arrowok="t" o:connecttype="custom" o:connectlocs="0,0;648335,1135380;0,1135380;0,0" o:connectangles="0,0,0,0"/>
                </v:shape>
                <v:rect id="Rectangle 243" o:spid="_x0000_s1099" style="position:absolute;left:1670;top:11550;width:1454;height:1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" filled="f" strokeweight=".5pt">
                  <v:stroke endcap="round"/>
                </v:rect>
                <v:rect id="Rectangle 244" o:spid="_x0000_s1100" style="position:absolute;left:1936;top:6076;width:228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30°</w:t>
                        </w:r>
                      </w:p>
                    </w:txbxContent>
                  </v:textbox>
                </v:rect>
                <v:rect id="Rectangle 245" o:spid="_x0000_s1101" style="position:absolute;left:4813;top:11087;width:2279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60°</w:t>
                        </w:r>
                      </w:p>
                    </w:txbxContent>
                  </v:textbox>
                </v:rect>
                <v:rect id="Rectangle 246" o:spid="_x0000_s1102" style="position:absolute;left:5549;top:6280;width:1486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13</w:t>
                        </w:r>
                      </w:p>
                    </w:txbxContent>
                  </v:textbox>
                </v:rect>
                <v:rect id="Rectangle 247" o:spid="_x0000_s1103" style="position:absolute;left:533;top:6813;width:825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tw/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T1&#10;6Uv6AfL4CwAA//8DAFBLAQItABQABgAIAAAAIQDb4fbL7gAAAIUBAAATAAAAAAAAAAAAAAAAAAAA&#10;AABbQ29udGVudF9UeXBlc10ueG1sUEsBAi0AFAAGAAgAAAAhAFr0LFu/AAAAFQEAAAsAAAAAAAAA&#10;AAAAAAAAHwEAAF9yZWxzLy5yZWxzUEsBAi0AFAAGAAgAAAAhAJpa3D++AAAA2wAAAA8AAAAAAAAA&#10;AAAAAAAABwIAAGRycy9kb3ducmV2LnhtbFBLBQYAAAAAAwADALcAAADyAgAAAAA=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x</w:t>
                        </w:r>
                      </w:p>
                    </w:txbxContent>
                  </v:textbox>
                </v:rect>
                <v:rect id="Rectangle 248" o:spid="_x0000_s1104" style="position:absolute;left:4483;top:12693;width:73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y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0CF2EFE9" w14:textId="77777777" w:rsidR="004B1951" w:rsidRPr="004C6723" w:rsidRDefault="00E12DA9" w:rsidP="005A4F90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w:drawing>
          <wp:anchor distT="0" distB="0" distL="114300" distR="114300" simplePos="0" relativeHeight="251673088" behindDoc="0" locked="0" layoutInCell="1" allowOverlap="1" wp14:anchorId="1BFE927E" wp14:editId="1046AFBD">
            <wp:simplePos x="0" y="0"/>
            <wp:positionH relativeFrom="column">
              <wp:posOffset>5012055</wp:posOffset>
            </wp:positionH>
            <wp:positionV relativeFrom="paragraph">
              <wp:posOffset>77470</wp:posOffset>
            </wp:positionV>
            <wp:extent cx="1484630" cy="1577340"/>
            <wp:effectExtent l="0" t="0" r="0" b="0"/>
            <wp:wrapNone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4630" cy="15773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EA784D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  <w:r w:rsidRPr="004C6723">
        <w:rPr>
          <w:rFonts w:ascii="Century Gothic" w:hAnsi="Century Gothic"/>
          <w:sz w:val="22"/>
          <w:szCs w:val="22"/>
        </w:rPr>
        <w:t>7.</w:t>
      </w:r>
      <w:r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  <w:t>8.</w:t>
      </w:r>
      <w:r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  <w:t>9.</w:t>
      </w:r>
    </w:p>
    <w:p w14:paraId="64161B88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3F2B297E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75E38EA0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35E397BF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77414B88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1EFB95BF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34AC853F" w14:textId="77777777" w:rsidR="004B1951" w:rsidRPr="004C6723" w:rsidRDefault="00ED5E2E" w:rsidP="004C6723">
      <w:pPr>
        <w:rPr>
          <w:rFonts w:ascii="Century Gothic" w:hAnsi="Century Gothic"/>
          <w:sz w:val="22"/>
          <w:szCs w:val="22"/>
          <w:lang w:val="es-MX"/>
        </w:rPr>
      </w:pPr>
      <w:r w:rsidRPr="004C6723">
        <w:rPr>
          <w:rFonts w:ascii="Century Gothic" w:hAnsi="Century Gothic"/>
          <w:sz w:val="22"/>
          <w:szCs w:val="22"/>
          <w:lang w:val="es-MX"/>
        </w:rPr>
        <w:t xml:space="preserve">x = _______  </w:t>
      </w:r>
      <w:r w:rsidR="0051429A" w:rsidRPr="004C6723">
        <w:rPr>
          <w:rFonts w:ascii="Century Gothic" w:hAnsi="Century Gothic"/>
          <w:sz w:val="22"/>
          <w:szCs w:val="22"/>
          <w:lang w:val="es-MX"/>
        </w:rPr>
        <w:t>y = _______</w:t>
      </w:r>
      <w:r w:rsidRPr="004C6723">
        <w:rPr>
          <w:rFonts w:ascii="Century Gothic" w:hAnsi="Century Gothic"/>
          <w:sz w:val="22"/>
          <w:szCs w:val="22"/>
          <w:lang w:val="es-MX"/>
        </w:rPr>
        <w:tab/>
      </w:r>
      <w:r w:rsidR="004C6723">
        <w:rPr>
          <w:rFonts w:ascii="Century Gothic" w:hAnsi="Century Gothic"/>
          <w:sz w:val="22"/>
          <w:szCs w:val="22"/>
          <w:lang w:val="es-MX"/>
        </w:rPr>
        <w:tab/>
        <w:t>x = _______  y = _______</w:t>
      </w:r>
      <w:r w:rsidR="004C6723">
        <w:rPr>
          <w:rFonts w:ascii="Century Gothic" w:hAnsi="Century Gothic"/>
          <w:sz w:val="22"/>
          <w:szCs w:val="22"/>
          <w:lang w:val="es-MX"/>
        </w:rPr>
        <w:tab/>
      </w:r>
      <w:r w:rsidR="004C6723">
        <w:rPr>
          <w:rFonts w:ascii="Century Gothic" w:hAnsi="Century Gothic"/>
          <w:sz w:val="22"/>
          <w:szCs w:val="22"/>
          <w:lang w:val="es-MX"/>
        </w:rPr>
        <w:tab/>
      </w:r>
      <w:r w:rsidR="004B1951" w:rsidRPr="004C6723">
        <w:rPr>
          <w:rFonts w:ascii="Century Gothic" w:hAnsi="Century Gothic"/>
          <w:sz w:val="22"/>
          <w:szCs w:val="22"/>
          <w:lang w:val="es-MX"/>
        </w:rPr>
        <w:t>x = _______  y = _______</w:t>
      </w:r>
    </w:p>
    <w:p w14:paraId="598098F4" w14:textId="77777777" w:rsidR="003228AA" w:rsidRPr="004C6723" w:rsidRDefault="003228AA" w:rsidP="004B1951">
      <w:pPr>
        <w:rPr>
          <w:rFonts w:ascii="Century Gothic" w:hAnsi="Century Gothic"/>
          <w:sz w:val="22"/>
          <w:szCs w:val="22"/>
          <w:lang w:val="es-MX"/>
        </w:rPr>
      </w:pPr>
    </w:p>
    <w:p w14:paraId="3578A507" w14:textId="77777777" w:rsidR="00AC1C36" w:rsidRDefault="00AC1C36" w:rsidP="004B1951">
      <w:pPr>
        <w:rPr>
          <w:rFonts w:ascii="Century Gothic" w:hAnsi="Century Gothic"/>
          <w:sz w:val="22"/>
          <w:szCs w:val="22"/>
          <w:lang w:val="es-MX"/>
        </w:rPr>
      </w:pPr>
    </w:p>
    <w:p w14:paraId="705FD5F5" w14:textId="77777777" w:rsidR="004B1951" w:rsidRPr="004C6723" w:rsidRDefault="00E12DA9" w:rsidP="004B1951">
      <w:pPr>
        <w:rPr>
          <w:rFonts w:ascii="Century Gothic" w:hAnsi="Century Gothic"/>
          <w:sz w:val="22"/>
          <w:szCs w:val="22"/>
          <w:lang w:val="es-MX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71040" behindDoc="0" locked="0" layoutInCell="1" allowOverlap="1" wp14:anchorId="02D08F79" wp14:editId="161CD613">
                <wp:simplePos x="0" y="0"/>
                <wp:positionH relativeFrom="column">
                  <wp:posOffset>4897755</wp:posOffset>
                </wp:positionH>
                <wp:positionV relativeFrom="paragraph">
                  <wp:posOffset>151130</wp:posOffset>
                </wp:positionV>
                <wp:extent cx="1635760" cy="1476375"/>
                <wp:effectExtent l="0" t="0" r="0" b="0"/>
                <wp:wrapNone/>
                <wp:docPr id="275" name="Canvas 2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8" name="Freeform 276"/>
                        <wps:cNvSpPr>
                          <a:spLocks/>
                        </wps:cNvSpPr>
                        <wps:spPr bwMode="auto">
                          <a:xfrm>
                            <a:off x="171450" y="628650"/>
                            <a:ext cx="1293495" cy="678815"/>
                          </a:xfrm>
                          <a:custGeom>
                            <a:avLst/>
                            <a:gdLst>
                              <a:gd name="T0" fmla="*/ 0 w 2037"/>
                              <a:gd name="T1" fmla="*/ 237 h 1069"/>
                              <a:gd name="T2" fmla="*/ 2037 w 2037"/>
                              <a:gd name="T3" fmla="*/ 0 h 1069"/>
                              <a:gd name="T4" fmla="*/ 623 w 2037"/>
                              <a:gd name="T5" fmla="*/ 1069 h 1069"/>
                              <a:gd name="T6" fmla="*/ 0 w 2037"/>
                              <a:gd name="T7" fmla="*/ 237 h 10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037" h="1069">
                                <a:moveTo>
                                  <a:pt x="0" y="237"/>
                                </a:moveTo>
                                <a:lnTo>
                                  <a:pt x="2037" y="0"/>
                                </a:lnTo>
                                <a:lnTo>
                                  <a:pt x="623" y="1069"/>
                                </a:lnTo>
                                <a:lnTo>
                                  <a:pt x="0" y="23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6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Freeform 277"/>
                        <wps:cNvSpPr>
                          <a:spLocks/>
                        </wps:cNvSpPr>
                        <wps:spPr bwMode="auto">
                          <a:xfrm>
                            <a:off x="480695" y="1104900"/>
                            <a:ext cx="201295" cy="203200"/>
                          </a:xfrm>
                          <a:custGeom>
                            <a:avLst/>
                            <a:gdLst>
                              <a:gd name="T0" fmla="*/ 139 w 317"/>
                              <a:gd name="T1" fmla="*/ 320 h 320"/>
                              <a:gd name="T2" fmla="*/ 0 w 317"/>
                              <a:gd name="T3" fmla="*/ 140 h 320"/>
                              <a:gd name="T4" fmla="*/ 178 w 317"/>
                              <a:gd name="T5" fmla="*/ 0 h 320"/>
                              <a:gd name="T6" fmla="*/ 317 w 317"/>
                              <a:gd name="T7" fmla="*/ 181 h 320"/>
                              <a:gd name="T8" fmla="*/ 139 w 317"/>
                              <a:gd name="T9" fmla="*/ 320 h 3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17" h="320">
                                <a:moveTo>
                                  <a:pt x="139" y="320"/>
                                </a:moveTo>
                                <a:lnTo>
                                  <a:pt x="0" y="140"/>
                                </a:lnTo>
                                <a:lnTo>
                                  <a:pt x="178" y="0"/>
                                </a:lnTo>
                                <a:lnTo>
                                  <a:pt x="317" y="181"/>
                                </a:lnTo>
                                <a:lnTo>
                                  <a:pt x="139" y="32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278"/>
                        <wps:cNvSpPr>
                          <a:spLocks noChangeArrowheads="1"/>
                        </wps:cNvSpPr>
                        <wps:spPr bwMode="auto">
                          <a:xfrm>
                            <a:off x="299085" y="76136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B1B674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6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" name="Rectangle 279"/>
                        <wps:cNvSpPr>
                          <a:spLocks noChangeArrowheads="1"/>
                        </wps:cNvSpPr>
                        <wps:spPr bwMode="auto">
                          <a:xfrm>
                            <a:off x="997585" y="66802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1DCC23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3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" name="Rectangle 280"/>
                        <wps:cNvSpPr>
                          <a:spLocks noChangeArrowheads="1"/>
                        </wps:cNvSpPr>
                        <wps:spPr bwMode="auto">
                          <a:xfrm>
                            <a:off x="63500" y="1008380"/>
                            <a:ext cx="309880" cy="239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BD0888" w14:textId="77777777" w:rsidR="009A6F84" w:rsidRDefault="009A6F84" w:rsidP="003228AA">
                              <w:r w:rsidRPr="003228AA">
                                <w:rPr>
                                  <w:rFonts w:ascii="Comic Sans MS" w:hAnsi="Comic Sans MS" w:cs="Comic Sans MS"/>
                                  <w:color w:val="000000"/>
                                  <w:position w:val="-8"/>
                                  <w:sz w:val="22"/>
                                  <w:szCs w:val="22"/>
                                </w:rPr>
                                <w:object w:dxaOrig="480" w:dyaOrig="360" w14:anchorId="74012528">
                                  <v:shape id="_x0000_i1050" type="#_x0000_t75" style="width:24pt;height:19pt" o:ole="">
                                    <v:imagedata r:id="rId46" o:title=""/>
                                  </v:shape>
                                  <o:OLEObject Type="Embed" ProgID="Equation.DSMT4" ShapeID="_x0000_i1050" DrawAspect="Content" ObjectID="_1633494974" r:id="rId47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" name="Rectangle 281"/>
                        <wps:cNvSpPr>
                          <a:spLocks noChangeArrowheads="1"/>
                        </wps:cNvSpPr>
                        <wps:spPr bwMode="auto">
                          <a:xfrm>
                            <a:off x="731520" y="514350"/>
                            <a:ext cx="82550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A9DC5D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" name="Rectangle 282"/>
                        <wps:cNvSpPr>
                          <a:spLocks noChangeArrowheads="1"/>
                        </wps:cNvSpPr>
                        <wps:spPr bwMode="auto">
                          <a:xfrm>
                            <a:off x="990600" y="962025"/>
                            <a:ext cx="7302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D5C8EC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75" o:spid="_x0000_s1105" editas="canvas" style="position:absolute;margin-left:385.65pt;margin-top:11.9pt;width:128.8pt;height:116.25pt;z-index:251671040" coordsize="16357,14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">
                <v:shape id="_x0000_s1106" type="#_x0000_t75" style="position:absolute;width:16357;height:14763;visibility:visible;mso-wrap-style:square">
                  <v:fill o:detectmouseclick="t"/>
                  <v:path o:connecttype="none"/>
                </v:shape>
                <v:shape id="Freeform 276" o:spid="_x0000_s1107" style="position:absolute;left:1714;top:6286;width:12935;height:6788;visibility:visible;mso-wrap-style:square;v-text-anchor:top" coordsize="2037,1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" path="m,237l2037,,623,1069,,237xe" filled="f" strokeweight="1.55pt">
                  <v:stroke joinstyle="miter" endcap="round"/>
                  <v:path arrowok="t" o:connecttype="custom" o:connectlocs="0,150495;1293495,0;395605,678815;0,150495" o:connectangles="0,0,0,0"/>
                </v:shape>
                <v:shape id="Freeform 277" o:spid="_x0000_s1108" style="position:absolute;left:4806;top:11049;width:2013;height:2032;visibility:visible;mso-wrap-style:square;v-text-anchor:top" coordsize="317,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" path="m139,320l,140,178,,317,181,139,320xe" filled="f" strokeweight=".5pt">
                  <v:stroke joinstyle="miter" endcap="round"/>
                  <v:path arrowok="t" o:connecttype="custom" o:connectlocs="88265,203200;0,88900;113030,0;201295,114935;88265,203200" o:connectangles="0,0,0,0,0"/>
                </v:shape>
                <v:rect id="Rectangle 278" o:spid="_x0000_s1109" style="position:absolute;left:2990;top:7613;width:228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60°</w:t>
                        </w:r>
                      </w:p>
                    </w:txbxContent>
                  </v:textbox>
                </v:rect>
                <v:rect id="Rectangle 279" o:spid="_x0000_s1110" style="position:absolute;left:9975;top:6680;width:2280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30°</w:t>
                        </w:r>
                      </w:p>
                    </w:txbxContent>
                  </v:textbox>
                </v:rect>
                <v:rect id="Rectangle 280" o:spid="_x0000_s1111" style="position:absolute;left:635;top:10083;width:3098;height:23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" filled="f" stroked="f">
                  <v:textbox style="mso-fit-shape-to-text:t" inset="0,0,0,0">
                    <w:txbxContent>
                      <w:p w:rsidR="009A6F84" w:rsidRDefault="009A6F84" w:rsidP="003228AA">
                        <w:r w:rsidRPr="003228AA">
                          <w:rPr>
                            <w:rFonts w:ascii="Comic Sans MS" w:hAnsi="Comic Sans MS" w:cs="Comic Sans MS"/>
                            <w:color w:val="000000"/>
                            <w:position w:val="-8"/>
                            <w:sz w:val="22"/>
                            <w:szCs w:val="22"/>
                          </w:rPr>
                          <w:object w:dxaOrig="480" w:dyaOrig="360">
                            <v:shape id="_x0000_i1050" type="#_x0000_t75" style="width:24pt;height:19.2pt" o:ole="">
                              <v:imagedata r:id="rId48" o:title=""/>
                            </v:shape>
                            <o:OLEObject Type="Embed" ProgID="Equation.DSMT4" ShapeID="_x0000_i1050" DrawAspect="Content" ObjectID="_1565674616" r:id="rId49"/>
                          </w:object>
                        </w:r>
                      </w:p>
                    </w:txbxContent>
                  </v:textbox>
                </v:rect>
                <v:rect id="Rectangle 281" o:spid="_x0000_s1112" style="position:absolute;left:7315;top:5143;width:825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" filled="f" stroked="f">
                  <v:textbox style="mso-fit-shape-to-text:t" inset="0,0,0,0">
                    <w:txbxContent>
                      <w:p w:rsidR="009A6F84" w:rsidRDefault="009A6F84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282" o:spid="_x0000_s1113" style="position:absolute;left:9906;top:9620;width:730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" filled="f" stroked="f">
                  <v:textbox style="mso-fit-shape-to-text:t" inset="0,0,0,0">
                    <w:txbxContent>
                      <w:p w:rsidR="009A6F84" w:rsidRDefault="009A6F84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rect>
              </v:group>
            </w:pict>
          </mc:Fallback>
        </mc:AlternateContent>
      </w:r>
    </w:p>
    <w:p w14:paraId="279FFEBB" w14:textId="77777777" w:rsidR="00654B3A" w:rsidRPr="004C6723" w:rsidRDefault="00654B3A" w:rsidP="004B1951">
      <w:pPr>
        <w:rPr>
          <w:rFonts w:ascii="Century Gothic" w:hAnsi="Century Gothic"/>
          <w:sz w:val="22"/>
          <w:szCs w:val="22"/>
          <w:lang w:val="es-MX"/>
        </w:rPr>
      </w:pPr>
    </w:p>
    <w:p w14:paraId="3FFC26F9" w14:textId="77777777" w:rsidR="004B1951" w:rsidRPr="004C6723" w:rsidRDefault="00E12DA9" w:rsidP="005A4F90">
      <w:pPr>
        <w:rPr>
          <w:rFonts w:ascii="Century Gothic" w:hAnsi="Century Gothic"/>
          <w:sz w:val="22"/>
          <w:szCs w:val="22"/>
          <w:lang w:val="es-MX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72064" behindDoc="0" locked="0" layoutInCell="1" allowOverlap="1" wp14:anchorId="6B4D4475" wp14:editId="0E483E22">
                <wp:simplePos x="0" y="0"/>
                <wp:positionH relativeFrom="column">
                  <wp:posOffset>325755</wp:posOffset>
                </wp:positionH>
                <wp:positionV relativeFrom="paragraph">
                  <wp:posOffset>120015</wp:posOffset>
                </wp:positionV>
                <wp:extent cx="1609090" cy="1040130"/>
                <wp:effectExtent l="0" t="0" r="0" b="0"/>
                <wp:wrapNone/>
                <wp:docPr id="285" name="Canvas 2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Freeform 286"/>
                        <wps:cNvSpPr>
                          <a:spLocks/>
                        </wps:cNvSpPr>
                        <wps:spPr bwMode="auto">
                          <a:xfrm>
                            <a:off x="167005" y="226695"/>
                            <a:ext cx="1134110" cy="647065"/>
                          </a:xfrm>
                          <a:custGeom>
                            <a:avLst/>
                            <a:gdLst>
                              <a:gd name="T0" fmla="*/ 1786 w 1786"/>
                              <a:gd name="T1" fmla="*/ 0 h 1019"/>
                              <a:gd name="T2" fmla="*/ 0 w 1786"/>
                              <a:gd name="T3" fmla="*/ 1019 h 1019"/>
                              <a:gd name="T4" fmla="*/ 0 w 1786"/>
                              <a:gd name="T5" fmla="*/ 0 h 1019"/>
                              <a:gd name="T6" fmla="*/ 1786 w 1786"/>
                              <a:gd name="T7" fmla="*/ 0 h 10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786" h="1019">
                                <a:moveTo>
                                  <a:pt x="1786" y="0"/>
                                </a:moveTo>
                                <a:lnTo>
                                  <a:pt x="0" y="1019"/>
                                </a:lnTo>
                                <a:lnTo>
                                  <a:pt x="0" y="0"/>
                                </a:lnTo>
                                <a:lnTo>
                                  <a:pt x="1786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032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Rectangle 287"/>
                        <wps:cNvSpPr>
                          <a:spLocks noChangeArrowheads="1"/>
                        </wps:cNvSpPr>
                        <wps:spPr bwMode="auto">
                          <a:xfrm>
                            <a:off x="172720" y="225425"/>
                            <a:ext cx="143510" cy="144780"/>
                          </a:xfrm>
                          <a:prstGeom prst="rect">
                            <a:avLst/>
                          </a:prstGeom>
                          <a:noFill/>
                          <a:ln w="69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288"/>
                        <wps:cNvSpPr>
                          <a:spLocks noChangeArrowheads="1"/>
                        </wps:cNvSpPr>
                        <wps:spPr bwMode="auto">
                          <a:xfrm>
                            <a:off x="840740" y="22034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3A2DCF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3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" name="Rectangle 289"/>
                        <wps:cNvSpPr>
                          <a:spLocks noChangeArrowheads="1"/>
                        </wps:cNvSpPr>
                        <wps:spPr bwMode="auto">
                          <a:xfrm>
                            <a:off x="193675" y="58039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BEE99E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6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" name="Rectangle 290"/>
                        <wps:cNvSpPr>
                          <a:spLocks noChangeArrowheads="1"/>
                        </wps:cNvSpPr>
                        <wps:spPr bwMode="auto">
                          <a:xfrm>
                            <a:off x="620395" y="574040"/>
                            <a:ext cx="7302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28E5A0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" name="Rectangle 291"/>
                        <wps:cNvSpPr>
                          <a:spLocks noChangeArrowheads="1"/>
                        </wps:cNvSpPr>
                        <wps:spPr bwMode="auto">
                          <a:xfrm>
                            <a:off x="40005" y="427355"/>
                            <a:ext cx="82550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3A0A1F" w14:textId="77777777" w:rsidR="009A6F84" w:rsidRDefault="009A6F84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" name="Rectangle 292"/>
                        <wps:cNvSpPr>
                          <a:spLocks noChangeArrowheads="1"/>
                        </wps:cNvSpPr>
                        <wps:spPr bwMode="auto">
                          <a:xfrm>
                            <a:off x="579755" y="6985"/>
                            <a:ext cx="244475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2E0920" w14:textId="77777777" w:rsidR="009A6F84" w:rsidRDefault="009A6F84" w:rsidP="003228AA">
                              <w:r w:rsidRPr="003228AA">
                                <w:rPr>
                                  <w:rFonts w:ascii="Comic Sans MS" w:hAnsi="Comic Sans MS" w:cs="Comic Sans MS"/>
                                  <w:color w:val="000000"/>
                                  <w:position w:val="-8"/>
                                  <w:sz w:val="22"/>
                                  <w:szCs w:val="22"/>
                                </w:rPr>
                                <w:object w:dxaOrig="380" w:dyaOrig="380" w14:anchorId="6AFB6325">
                                  <v:shape id="_x0000_i1052" type="#_x0000_t75" style="width:19pt;height:19pt" o:ole="">
                                    <v:imagedata r:id="rId50" o:title=""/>
                                  </v:shape>
                                  <o:OLEObject Type="Embed" ProgID="Equation.DSMT4" ShapeID="_x0000_i1052" DrawAspect="Content" ObjectID="_1633494975" r:id="rId51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85" o:spid="_x0000_s1114" editas="canvas" style="position:absolute;margin-left:25.65pt;margin-top:9.45pt;width:126.7pt;height:81.9pt;z-index:251672064" coordsize="16090,104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">
                <v:shape id="_x0000_s1115" type="#_x0000_t75" style="position:absolute;width:16090;height:10401;visibility:visible;mso-wrap-style:square">
                  <v:fill o:detectmouseclick="t"/>
                  <v:path o:connecttype="none"/>
                </v:shape>
                <v:shape id="Freeform 286" o:spid="_x0000_s1116" style="position:absolute;left:1670;top:2266;width:11341;height:6471;visibility:visible;mso-wrap-style:square;v-text-anchor:top" coordsize="1786,10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" path="m1786,l,1019,,,1786,xe" filled="f" strokeweight="1.6pt">
                  <v:stroke joinstyle="miter" endcap="round"/>
                  <v:path arrowok="t" o:connecttype="custom" o:connectlocs="1134110,0;0,647065;0,0;1134110,0" o:connectangles="0,0,0,0"/>
                </v:shape>
                <v:rect id="Rectangle 287" o:spid="_x0000_s1117" style="position:absolute;left:1727;top:2254;width:1435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" filled="f" strokeweight=".55pt">
                  <v:stroke endcap="round"/>
                </v:rect>
                <v:rect id="Rectangle 288" o:spid="_x0000_s1118" style="position:absolute;left:8407;top:2203;width:2280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30°</w:t>
                        </w:r>
                      </w:p>
                    </w:txbxContent>
                  </v:textbox>
                </v:rect>
                <v:rect id="Rectangle 289" o:spid="_x0000_s1119" style="position:absolute;left:1936;top:5803;width:228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" filled="f" stroked="f">
                  <v:textbox style="mso-fit-shape-to-text:t" inset="0,0,0,0">
                    <w:txbxContent>
                      <w:p w:rsidR="009A6F84" w:rsidRDefault="009A6F84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60°</w:t>
                        </w:r>
                      </w:p>
                    </w:txbxContent>
                  </v:textbox>
                </v:rect>
                <v:rect id="Rectangle 290" o:spid="_x0000_s1120" style="position:absolute;left:6203;top:5740;width:731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" filled="f" stroked="f">
                  <v:textbox style="mso-fit-shape-to-text:t" inset="0,0,0,0">
                    <w:txbxContent>
                      <w:p w:rsidR="009A6F84" w:rsidRDefault="009A6F84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rect>
                <v:rect id="Rectangle 291" o:spid="_x0000_s1121" style="position:absolute;left:400;top:4273;width:825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" filled="f" stroked="f">
                  <v:textbox style="mso-fit-shape-to-text:t" inset="0,0,0,0">
                    <w:txbxContent>
                      <w:p w:rsidR="009A6F84" w:rsidRDefault="009A6F84"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292" o:spid="_x0000_s1122" style="position:absolute;left:5797;top:69;width:2445;height:24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" filled="f" stroked="f">
                  <v:textbox style="mso-fit-shape-to-text:t" inset="0,0,0,0">
                    <w:txbxContent>
                      <w:p w:rsidR="009A6F84" w:rsidRDefault="009A6F84" w:rsidP="003228AA">
                        <w:r w:rsidRPr="003228AA">
                          <w:rPr>
                            <w:rFonts w:ascii="Comic Sans MS" w:hAnsi="Comic Sans MS" w:cs="Comic Sans MS"/>
                            <w:color w:val="000000"/>
                            <w:position w:val="-8"/>
                            <w:sz w:val="22"/>
                            <w:szCs w:val="22"/>
                          </w:rPr>
                          <w:object w:dxaOrig="360" w:dyaOrig="360">
                            <v:shape id="_x0000_i1052" type="#_x0000_t75" style="width:19pt;height:19pt" o:ole="">
                              <v:imagedata r:id="rId52" o:title=""/>
                            </v:shape>
                            <o:OLEObject Type="Embed" ProgID="Equation.DSMT4" ShapeID="_x0000_i1052" DrawAspect="Content" ObjectID="_1567598365" r:id="rId53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3129B9">
        <w:rPr>
          <w:rFonts w:ascii="Century Gothic" w:hAnsi="Century Gothic"/>
          <w:noProof/>
          <w:sz w:val="22"/>
          <w:szCs w:val="22"/>
        </w:rPr>
        <w:object w:dxaOrig="1440" w:dyaOrig="1440" w14:anchorId="04845B1F">
          <v:group id="_x0000_s1285" editas="canvas" style="position:absolute;margin-left:187.65pt;margin-top:.45pt;width:170.4pt;height:96.2pt;z-index:251670016;mso-position-horizontal-relative:text;mso-position-vertical-relative:text" coordorigin="4761,11884" coordsize="3408,1924">
            <o:lock v:ext="edit" aspectratio="t"/>
            <v:shape id="_x0000_s1284" type="#_x0000_t75" style="position:absolute;left:4761;top:11884;width:3408;height:1924" o:preferrelative="f">
              <v:fill o:detectmouseclick="t"/>
              <v:path o:extrusionok="t" o:connecttype="none"/>
              <o:lock v:ext="edit" text="t"/>
            </v:shape>
            <v:shape id="_x0000_s1286" style="position:absolute;left:5024;top:12148;width:2279;height:1318" coordsize="2279,1318" path="m,1318l2279,r,1318l,1318xe" filled="f" strokeweight="1.6pt">
              <v:stroke joinstyle="miter" endcap="round"/>
              <v:path arrowok="t"/>
            </v:shape>
            <v:rect id="_x0000_s1287" style="position:absolute;left:7061;top:13227;width:226;height:229" filled="f" strokeweight=".55pt">
              <v:stroke endcap="round"/>
            </v:rect>
            <v:rect id="_x0000_s1288" style="position:absolute;left:6896;top:12339;width:359;height:307;mso-wrap-style:none" filled="f" stroked="f">
              <v:textbox style="mso-fit-shape-to-text:t" inset="0,0,0,0">
                <w:txbxContent>
                  <w:p w14:paraId="00FDD259" w14:textId="77777777" w:rsidR="009A6F84" w:rsidRDefault="009A6F84">
                    <w:r>
                      <w:rPr>
                        <w:rFonts w:ascii="Comic Sans MS" w:hAnsi="Comic Sans MS" w:cs="Comic Sans MS"/>
                        <w:color w:val="000000"/>
                        <w:sz w:val="22"/>
                        <w:szCs w:val="22"/>
                      </w:rPr>
                      <w:t>60°</w:t>
                    </w:r>
                  </w:p>
                </w:txbxContent>
              </v:textbox>
            </v:rect>
            <v:rect id="_x0000_s1290" style="position:absolute;left:5413;top:13184;width:359;height:307;mso-wrap-style:none" filled="f" stroked="f">
              <v:textbox style="mso-fit-shape-to-text:t" inset="0,0,0,0">
                <w:txbxContent>
                  <w:p w14:paraId="2950E920" w14:textId="77777777" w:rsidR="009A6F84" w:rsidRDefault="009A6F84">
                    <w:r>
                      <w:rPr>
                        <w:rFonts w:ascii="Comic Sans MS" w:hAnsi="Comic Sans MS" w:cs="Comic Sans MS"/>
                        <w:color w:val="000000"/>
                        <w:sz w:val="22"/>
                        <w:szCs w:val="22"/>
                      </w:rPr>
                      <w:t>30°</w:t>
                    </w:r>
                  </w:p>
                </w:txbxContent>
              </v:textbox>
            </v:rect>
            <v:rect id="_x0000_s1291" style="position:absolute;left:6023;top:12518;width:130;height:307;mso-wrap-style:none" filled="f" stroked="f">
              <v:textbox style="mso-fit-shape-to-text:t" inset="0,0,0,0">
                <w:txbxContent>
                  <w:p w14:paraId="10769127" w14:textId="77777777" w:rsidR="009A6F84" w:rsidRDefault="009A6F84">
                    <w:r>
                      <w:rPr>
                        <w:rFonts w:ascii="Comic Sans MS" w:hAnsi="Comic Sans MS" w:cs="Comic Sans MS"/>
                        <w:color w:val="000000"/>
                        <w:sz w:val="22"/>
                        <w:szCs w:val="22"/>
                      </w:rPr>
                      <w:t>x</w:t>
                    </w:r>
                  </w:p>
                </w:txbxContent>
              </v:textbox>
            </v:rect>
            <v:rect id="_x0000_s1292" style="position:absolute;left:6149;top:13396;width:115;height:307;mso-wrap-style:none" filled="f" stroked="f">
              <v:textbox style="mso-fit-shape-to-text:t" inset="0,0,0,0">
                <w:txbxContent>
                  <w:p w14:paraId="5A47E9E8" w14:textId="77777777" w:rsidR="009A6F84" w:rsidRDefault="009A6F84">
                    <w:r>
                      <w:rPr>
                        <w:rFonts w:ascii="Comic Sans MS" w:hAnsi="Comic Sans MS" w:cs="Comic Sans MS"/>
                        <w:color w:val="000000"/>
                        <w:sz w:val="22"/>
                        <w:szCs w:val="22"/>
                      </w:rPr>
                      <w:t>y</w:t>
                    </w:r>
                  </w:p>
                </w:txbxContent>
              </v:textbox>
            </v:rect>
            <v:shape id="_x0000_s1296" type="#_x0000_t75" style="position:absolute;left:7281;top:12604;width:480;height:365">
              <v:imagedata r:id="rId54" o:title=""/>
            </v:shape>
          </v:group>
          <o:OLEObject Type="Embed" ProgID="Equation.DSMT4" ShapeID="_x0000_s1296" DrawAspect="Content" ObjectID="_1633494976" r:id="rId55"/>
        </w:object>
      </w:r>
    </w:p>
    <w:p w14:paraId="476FEC88" w14:textId="77777777" w:rsidR="00814955" w:rsidRPr="004C6723" w:rsidRDefault="00814955" w:rsidP="005A4F90">
      <w:pPr>
        <w:rPr>
          <w:rFonts w:ascii="Century Gothic" w:hAnsi="Century Gothic"/>
          <w:sz w:val="22"/>
          <w:szCs w:val="22"/>
          <w:lang w:val="es-MX"/>
        </w:rPr>
      </w:pPr>
      <w:r w:rsidRPr="004C6723">
        <w:rPr>
          <w:rFonts w:ascii="Century Gothic" w:hAnsi="Century Gothic"/>
          <w:sz w:val="22"/>
          <w:szCs w:val="22"/>
          <w:lang w:val="es-MX"/>
        </w:rPr>
        <w:t>10.</w:t>
      </w:r>
      <w:r w:rsidRPr="004C6723">
        <w:rPr>
          <w:rFonts w:ascii="Century Gothic" w:hAnsi="Century Gothic"/>
          <w:sz w:val="22"/>
          <w:szCs w:val="22"/>
          <w:lang w:val="es-MX"/>
        </w:rPr>
        <w:tab/>
      </w:r>
      <w:r w:rsidRPr="004C6723">
        <w:rPr>
          <w:rFonts w:ascii="Century Gothic" w:hAnsi="Century Gothic"/>
          <w:sz w:val="22"/>
          <w:szCs w:val="22"/>
          <w:lang w:val="es-MX"/>
        </w:rPr>
        <w:tab/>
      </w:r>
      <w:r w:rsidRPr="004C6723">
        <w:rPr>
          <w:rFonts w:ascii="Century Gothic" w:hAnsi="Century Gothic"/>
          <w:sz w:val="22"/>
          <w:szCs w:val="22"/>
          <w:lang w:val="es-MX"/>
        </w:rPr>
        <w:tab/>
      </w:r>
      <w:r w:rsidRPr="004C6723">
        <w:rPr>
          <w:rFonts w:ascii="Century Gothic" w:hAnsi="Century Gothic"/>
          <w:sz w:val="22"/>
          <w:szCs w:val="22"/>
          <w:lang w:val="es-MX"/>
        </w:rPr>
        <w:tab/>
      </w:r>
      <w:r w:rsidRPr="004C6723">
        <w:rPr>
          <w:rFonts w:ascii="Century Gothic" w:hAnsi="Century Gothic"/>
          <w:sz w:val="22"/>
          <w:szCs w:val="22"/>
          <w:lang w:val="es-MX"/>
        </w:rPr>
        <w:tab/>
        <w:t>11.</w:t>
      </w:r>
      <w:r w:rsidRPr="004C6723">
        <w:rPr>
          <w:rFonts w:ascii="Century Gothic" w:hAnsi="Century Gothic"/>
          <w:sz w:val="22"/>
          <w:szCs w:val="22"/>
          <w:lang w:val="es-MX"/>
        </w:rPr>
        <w:tab/>
      </w:r>
      <w:r w:rsidRPr="004C6723">
        <w:rPr>
          <w:rFonts w:ascii="Century Gothic" w:hAnsi="Century Gothic"/>
          <w:sz w:val="22"/>
          <w:szCs w:val="22"/>
          <w:lang w:val="es-MX"/>
        </w:rPr>
        <w:tab/>
      </w:r>
      <w:r w:rsidRPr="004C6723">
        <w:rPr>
          <w:rFonts w:ascii="Century Gothic" w:hAnsi="Century Gothic"/>
          <w:sz w:val="22"/>
          <w:szCs w:val="22"/>
          <w:lang w:val="es-MX"/>
        </w:rPr>
        <w:tab/>
      </w:r>
      <w:r w:rsidRPr="004C6723">
        <w:rPr>
          <w:rFonts w:ascii="Century Gothic" w:hAnsi="Century Gothic"/>
          <w:sz w:val="22"/>
          <w:szCs w:val="22"/>
          <w:lang w:val="es-MX"/>
        </w:rPr>
        <w:tab/>
      </w:r>
      <w:r w:rsidRPr="004C6723">
        <w:rPr>
          <w:rFonts w:ascii="Century Gothic" w:hAnsi="Century Gothic"/>
          <w:sz w:val="22"/>
          <w:szCs w:val="22"/>
          <w:lang w:val="es-MX"/>
        </w:rPr>
        <w:tab/>
        <w:t>12.</w:t>
      </w:r>
    </w:p>
    <w:p w14:paraId="2BD20196" w14:textId="77777777" w:rsidR="00814955" w:rsidRPr="004C6723" w:rsidRDefault="00814955" w:rsidP="005A4F90">
      <w:pPr>
        <w:rPr>
          <w:rFonts w:ascii="Century Gothic" w:hAnsi="Century Gothic"/>
          <w:sz w:val="22"/>
          <w:szCs w:val="22"/>
          <w:lang w:val="es-MX"/>
        </w:rPr>
      </w:pPr>
    </w:p>
    <w:p w14:paraId="3293ABB6" w14:textId="77777777" w:rsidR="00814955" w:rsidRPr="004C6723" w:rsidRDefault="00814955" w:rsidP="005A4F90">
      <w:pPr>
        <w:rPr>
          <w:rFonts w:ascii="Century Gothic" w:hAnsi="Century Gothic"/>
          <w:sz w:val="22"/>
          <w:szCs w:val="22"/>
          <w:lang w:val="es-MX"/>
        </w:rPr>
      </w:pPr>
    </w:p>
    <w:p w14:paraId="662F4540" w14:textId="77777777" w:rsidR="00814955" w:rsidRPr="004C6723" w:rsidRDefault="00814955" w:rsidP="005A4F90">
      <w:pPr>
        <w:rPr>
          <w:rFonts w:ascii="Century Gothic" w:hAnsi="Century Gothic"/>
          <w:sz w:val="22"/>
          <w:szCs w:val="22"/>
          <w:lang w:val="es-MX"/>
        </w:rPr>
      </w:pPr>
    </w:p>
    <w:p w14:paraId="3E8083D0" w14:textId="77777777" w:rsidR="00814955" w:rsidRPr="004C6723" w:rsidRDefault="00814955" w:rsidP="005A4F90">
      <w:pPr>
        <w:rPr>
          <w:rFonts w:ascii="Century Gothic" w:hAnsi="Century Gothic"/>
          <w:sz w:val="22"/>
          <w:szCs w:val="22"/>
          <w:lang w:val="es-MX"/>
        </w:rPr>
      </w:pPr>
    </w:p>
    <w:p w14:paraId="634D9B0D" w14:textId="77777777" w:rsidR="00814955" w:rsidRPr="004C6723" w:rsidRDefault="00814955" w:rsidP="005A4F90">
      <w:pPr>
        <w:rPr>
          <w:rFonts w:ascii="Century Gothic" w:hAnsi="Century Gothic"/>
          <w:sz w:val="22"/>
          <w:szCs w:val="22"/>
          <w:lang w:val="es-MX"/>
        </w:rPr>
      </w:pPr>
    </w:p>
    <w:p w14:paraId="33422F6B" w14:textId="77777777" w:rsidR="00814955" w:rsidRPr="004C6723" w:rsidRDefault="00814955" w:rsidP="005A4F90">
      <w:pPr>
        <w:rPr>
          <w:rFonts w:ascii="Century Gothic" w:hAnsi="Century Gothic"/>
          <w:sz w:val="22"/>
          <w:szCs w:val="22"/>
          <w:lang w:val="es-MX"/>
        </w:rPr>
      </w:pPr>
    </w:p>
    <w:p w14:paraId="0D21F2B7" w14:textId="77777777" w:rsidR="00814955" w:rsidRPr="004C6723" w:rsidRDefault="00814955" w:rsidP="005A4F90">
      <w:pPr>
        <w:rPr>
          <w:rFonts w:ascii="Century Gothic" w:hAnsi="Century Gothic"/>
          <w:sz w:val="22"/>
          <w:szCs w:val="22"/>
          <w:lang w:val="es-MX"/>
        </w:rPr>
      </w:pPr>
    </w:p>
    <w:p w14:paraId="6A691DF6" w14:textId="77777777" w:rsidR="00B47132" w:rsidRDefault="004C6723" w:rsidP="004C6723">
      <w:pPr>
        <w:rPr>
          <w:rFonts w:ascii="Century Gothic" w:hAnsi="Century Gothic"/>
          <w:sz w:val="22"/>
          <w:szCs w:val="22"/>
          <w:lang w:val="es-MX"/>
        </w:rPr>
      </w:pPr>
      <w:r>
        <w:rPr>
          <w:rFonts w:ascii="Century Gothic" w:hAnsi="Century Gothic"/>
          <w:sz w:val="22"/>
          <w:szCs w:val="22"/>
          <w:lang w:val="es-MX"/>
        </w:rPr>
        <w:t>x = _______  y = _______</w:t>
      </w:r>
      <w:r>
        <w:rPr>
          <w:rFonts w:ascii="Century Gothic" w:hAnsi="Century Gothic"/>
          <w:sz w:val="22"/>
          <w:szCs w:val="22"/>
          <w:lang w:val="es-MX"/>
        </w:rPr>
        <w:tab/>
      </w:r>
      <w:r>
        <w:rPr>
          <w:rFonts w:ascii="Century Gothic" w:hAnsi="Century Gothic"/>
          <w:sz w:val="22"/>
          <w:szCs w:val="22"/>
          <w:lang w:val="es-MX"/>
        </w:rPr>
        <w:tab/>
        <w:t>x = _______  y = _______</w:t>
      </w:r>
      <w:r>
        <w:rPr>
          <w:rFonts w:ascii="Century Gothic" w:hAnsi="Century Gothic"/>
          <w:sz w:val="22"/>
          <w:szCs w:val="22"/>
          <w:lang w:val="es-MX"/>
        </w:rPr>
        <w:tab/>
      </w:r>
      <w:r>
        <w:rPr>
          <w:rFonts w:ascii="Century Gothic" w:hAnsi="Century Gothic"/>
          <w:sz w:val="22"/>
          <w:szCs w:val="22"/>
          <w:lang w:val="es-MX"/>
        </w:rPr>
        <w:tab/>
      </w:r>
      <w:r w:rsidR="00814955" w:rsidRPr="004C6723">
        <w:rPr>
          <w:rFonts w:ascii="Century Gothic" w:hAnsi="Century Gothic"/>
          <w:sz w:val="22"/>
          <w:szCs w:val="22"/>
          <w:lang w:val="es-MX"/>
        </w:rPr>
        <w:t>x = _______  y = _______</w:t>
      </w:r>
    </w:p>
    <w:p w14:paraId="5DAF4B25" w14:textId="77777777" w:rsidR="00814955" w:rsidRPr="00B47132" w:rsidRDefault="00814955" w:rsidP="00B47132">
      <w:pPr>
        <w:rPr>
          <w:rFonts w:ascii="Century Gothic" w:hAnsi="Century Gothic"/>
          <w:sz w:val="22"/>
          <w:szCs w:val="22"/>
          <w:lang w:val="es-MX"/>
        </w:rPr>
      </w:pPr>
    </w:p>
    <w:sectPr w:rsidR="00814955" w:rsidRPr="00B47132" w:rsidSect="00B400F0">
      <w:headerReference w:type="default" r:id="rId56"/>
      <w:type w:val="continuous"/>
      <w:pgSz w:w="12240" w:h="15840" w:code="1"/>
      <w:pgMar w:top="720" w:right="1008" w:bottom="432" w:left="1008" w:header="576" w:footer="432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E33424" w14:textId="77777777" w:rsidR="001F140D" w:rsidRDefault="001F140D">
      <w:r>
        <w:separator/>
      </w:r>
    </w:p>
  </w:endnote>
  <w:endnote w:type="continuationSeparator" w:id="0">
    <w:p w14:paraId="0C4A8656" w14:textId="77777777" w:rsidR="001F140D" w:rsidRDefault="001F14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93CEAB" w14:textId="77777777" w:rsidR="001F140D" w:rsidRDefault="001F140D">
      <w:r>
        <w:separator/>
      </w:r>
    </w:p>
  </w:footnote>
  <w:footnote w:type="continuationSeparator" w:id="0">
    <w:p w14:paraId="47A31243" w14:textId="77777777" w:rsidR="001F140D" w:rsidRDefault="001F140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F80F34" w14:textId="38F0BE52" w:rsidR="009A6F84" w:rsidRPr="00B400F0" w:rsidRDefault="00E12DA9" w:rsidP="00E516B8">
    <w:pPr>
      <w:pStyle w:val="Header"/>
      <w:tabs>
        <w:tab w:val="clear" w:pos="4320"/>
        <w:tab w:val="clear" w:pos="8640"/>
        <w:tab w:val="center" w:pos="5040"/>
        <w:tab w:val="right" w:pos="10224"/>
      </w:tabs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 xml:space="preserve"> Geometry</w:t>
    </w:r>
    <w:r w:rsidR="00E32642">
      <w:rPr>
        <w:rFonts w:ascii="Century Gothic" w:hAnsi="Century Gothic"/>
        <w:sz w:val="24"/>
        <w:szCs w:val="24"/>
      </w:rPr>
      <w:t xml:space="preserve"> –</w:t>
    </w:r>
    <w:r w:rsidR="003129B9">
      <w:rPr>
        <w:rFonts w:ascii="Century Gothic" w:hAnsi="Century Gothic"/>
        <w:sz w:val="24"/>
        <w:szCs w:val="24"/>
      </w:rPr>
      <w:t xml:space="preserve"> </w:t>
    </w:r>
    <w:r w:rsidR="00E32642">
      <w:rPr>
        <w:rFonts w:ascii="Century Gothic" w:hAnsi="Century Gothic"/>
        <w:sz w:val="24"/>
        <w:szCs w:val="24"/>
      </w:rPr>
      <w:t>Homework</w:t>
    </w:r>
    <w:r w:rsidR="00E32642">
      <w:rPr>
        <w:rFonts w:ascii="Century Gothic" w:hAnsi="Century Gothic"/>
        <w:sz w:val="24"/>
        <w:szCs w:val="24"/>
      </w:rPr>
      <w:tab/>
    </w:r>
    <w:r w:rsidR="00E32642">
      <w:rPr>
        <w:rFonts w:ascii="Century Gothic" w:hAnsi="Century Gothic"/>
        <w:sz w:val="24"/>
        <w:szCs w:val="24"/>
      </w:rPr>
      <w:tab/>
      <w:t>Name: ___________________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4CE1CA" w14:textId="77777777" w:rsidR="009A6F84" w:rsidRPr="00B817AB" w:rsidRDefault="00B817AB" w:rsidP="00B817AB">
    <w:pPr>
      <w:pStyle w:val="Header"/>
      <w:tabs>
        <w:tab w:val="clear" w:pos="4320"/>
        <w:tab w:val="clear" w:pos="8640"/>
        <w:tab w:val="center" w:pos="5040"/>
        <w:tab w:val="right" w:pos="10224"/>
      </w:tabs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>GSE Geometry</w:t>
    </w:r>
    <w:r>
      <w:rPr>
        <w:rFonts w:ascii="Century Gothic" w:hAnsi="Century Gothic"/>
        <w:sz w:val="24"/>
        <w:szCs w:val="24"/>
      </w:rPr>
      <w:tab/>
      <w:t>3 – Similarity &amp; Right Triangles</w:t>
    </w:r>
    <w:r>
      <w:rPr>
        <w:rFonts w:ascii="Century Gothic" w:hAnsi="Century Gothic"/>
        <w:sz w:val="24"/>
        <w:szCs w:val="24"/>
      </w:rPr>
      <w:tab/>
      <w:t>3.5 – Notes &amp; 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E248B8"/>
    <w:multiLevelType w:val="hybridMultilevel"/>
    <w:tmpl w:val="13921754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A8051B7"/>
    <w:multiLevelType w:val="hybridMultilevel"/>
    <w:tmpl w:val="34AE3FAC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6BD52ED"/>
    <w:multiLevelType w:val="hybridMultilevel"/>
    <w:tmpl w:val="764CB8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E282CF8"/>
    <w:multiLevelType w:val="hybridMultilevel"/>
    <w:tmpl w:val="B9043D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4B3D4D"/>
    <w:multiLevelType w:val="hybridMultilevel"/>
    <w:tmpl w:val="EFA891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7F57F90"/>
    <w:multiLevelType w:val="hybridMultilevel"/>
    <w:tmpl w:val="29F024CA"/>
    <w:lvl w:ilvl="0" w:tplc="143C9896">
      <w:start w:val="1"/>
      <w:numFmt w:val="upperRoman"/>
      <w:pStyle w:val="Heading1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3B2A4BB4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86C6E"/>
    <w:rsid w:val="00043DEB"/>
    <w:rsid w:val="000562E0"/>
    <w:rsid w:val="00066CDB"/>
    <w:rsid w:val="000A0D99"/>
    <w:rsid w:val="00105AA2"/>
    <w:rsid w:val="00107C2D"/>
    <w:rsid w:val="001717B7"/>
    <w:rsid w:val="001B294A"/>
    <w:rsid w:val="001B4B22"/>
    <w:rsid w:val="001E7F84"/>
    <w:rsid w:val="001F140D"/>
    <w:rsid w:val="002736E7"/>
    <w:rsid w:val="002A148C"/>
    <w:rsid w:val="002D17BB"/>
    <w:rsid w:val="003129B9"/>
    <w:rsid w:val="003228AA"/>
    <w:rsid w:val="0034294E"/>
    <w:rsid w:val="0035058F"/>
    <w:rsid w:val="00370568"/>
    <w:rsid w:val="00371C72"/>
    <w:rsid w:val="00386167"/>
    <w:rsid w:val="003B7858"/>
    <w:rsid w:val="003E7DE7"/>
    <w:rsid w:val="003F7455"/>
    <w:rsid w:val="004053C1"/>
    <w:rsid w:val="0041243D"/>
    <w:rsid w:val="004222F6"/>
    <w:rsid w:val="004428DE"/>
    <w:rsid w:val="00454D81"/>
    <w:rsid w:val="004B1951"/>
    <w:rsid w:val="004C50CF"/>
    <w:rsid w:val="004C6723"/>
    <w:rsid w:val="0051429A"/>
    <w:rsid w:val="0055492A"/>
    <w:rsid w:val="00586C6E"/>
    <w:rsid w:val="005A4F90"/>
    <w:rsid w:val="005C7000"/>
    <w:rsid w:val="005F17F7"/>
    <w:rsid w:val="006036EF"/>
    <w:rsid w:val="00630690"/>
    <w:rsid w:val="00654B3A"/>
    <w:rsid w:val="00655D50"/>
    <w:rsid w:val="00683473"/>
    <w:rsid w:val="007008EB"/>
    <w:rsid w:val="0070545E"/>
    <w:rsid w:val="00740FD9"/>
    <w:rsid w:val="00745A49"/>
    <w:rsid w:val="007774A0"/>
    <w:rsid w:val="007A4D85"/>
    <w:rsid w:val="007B7FE5"/>
    <w:rsid w:val="00814955"/>
    <w:rsid w:val="0081562B"/>
    <w:rsid w:val="00835EB7"/>
    <w:rsid w:val="00853E9E"/>
    <w:rsid w:val="00865300"/>
    <w:rsid w:val="00890E3D"/>
    <w:rsid w:val="008A68D0"/>
    <w:rsid w:val="008C5046"/>
    <w:rsid w:val="008D64CA"/>
    <w:rsid w:val="00963D20"/>
    <w:rsid w:val="009966EA"/>
    <w:rsid w:val="009973ED"/>
    <w:rsid w:val="009A47D2"/>
    <w:rsid w:val="009A5C22"/>
    <w:rsid w:val="009A6F84"/>
    <w:rsid w:val="009C6E9D"/>
    <w:rsid w:val="00A35F6F"/>
    <w:rsid w:val="00A56A9D"/>
    <w:rsid w:val="00AA4958"/>
    <w:rsid w:val="00AB4D5B"/>
    <w:rsid w:val="00AC1C36"/>
    <w:rsid w:val="00AF6140"/>
    <w:rsid w:val="00B076AD"/>
    <w:rsid w:val="00B1185F"/>
    <w:rsid w:val="00B24187"/>
    <w:rsid w:val="00B400F0"/>
    <w:rsid w:val="00B47132"/>
    <w:rsid w:val="00B817AB"/>
    <w:rsid w:val="00B93037"/>
    <w:rsid w:val="00BB5F96"/>
    <w:rsid w:val="00BE37F0"/>
    <w:rsid w:val="00C342F7"/>
    <w:rsid w:val="00C5508F"/>
    <w:rsid w:val="00C7410B"/>
    <w:rsid w:val="00CD07C4"/>
    <w:rsid w:val="00CD2F0E"/>
    <w:rsid w:val="00CD7382"/>
    <w:rsid w:val="00CE4BE9"/>
    <w:rsid w:val="00CF51DF"/>
    <w:rsid w:val="00D468E1"/>
    <w:rsid w:val="00D90570"/>
    <w:rsid w:val="00D94669"/>
    <w:rsid w:val="00DA45E1"/>
    <w:rsid w:val="00E12967"/>
    <w:rsid w:val="00E12DA9"/>
    <w:rsid w:val="00E32642"/>
    <w:rsid w:val="00E516B8"/>
    <w:rsid w:val="00E64E14"/>
    <w:rsid w:val="00ED5E2E"/>
    <w:rsid w:val="00F03323"/>
    <w:rsid w:val="00FA6277"/>
    <w:rsid w:val="00FE13DA"/>
    <w:rsid w:val="00FE1E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01" fillcolor="white">
      <v:fill color="white"/>
    </o:shapedefaults>
    <o:shapelayout v:ext="edit">
      <o:idmap v:ext="edit" data="1"/>
    </o:shapelayout>
  </w:shapeDefaults>
  <w:decimalSymbol w:val="."/>
  <w:listSeparator w:val=","/>
  <w14:docId w14:val="0889F1F9"/>
  <w15:docId w15:val="{BB5851DB-4C21-4D7B-B4E6-66B5A3C1E2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BB5F96"/>
  </w:style>
  <w:style w:type="paragraph" w:styleId="Heading1">
    <w:name w:val="heading 1"/>
    <w:basedOn w:val="Normal"/>
    <w:next w:val="Normal"/>
    <w:qFormat/>
    <w:rsid w:val="00BB5F96"/>
    <w:pPr>
      <w:keepNext/>
      <w:numPr>
        <w:numId w:val="1"/>
      </w:numPr>
      <w:outlineLvl w:val="0"/>
    </w:pPr>
    <w:rPr>
      <w:sz w:val="28"/>
      <w:u w:val="single"/>
    </w:rPr>
  </w:style>
  <w:style w:type="paragraph" w:styleId="Heading3">
    <w:name w:val="heading 3"/>
    <w:basedOn w:val="Normal"/>
    <w:next w:val="Normal"/>
    <w:qFormat/>
    <w:rsid w:val="006036EF"/>
    <w:pPr>
      <w:keepNext/>
      <w:jc w:val="center"/>
      <w:outlineLvl w:val="2"/>
    </w:pPr>
    <w:rPr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BB5F96"/>
    <w:pPr>
      <w:jc w:val="center"/>
    </w:pPr>
    <w:rPr>
      <w:sz w:val="28"/>
    </w:rPr>
  </w:style>
  <w:style w:type="paragraph" w:styleId="Subtitle">
    <w:name w:val="Subtitle"/>
    <w:basedOn w:val="Normal"/>
    <w:qFormat/>
    <w:rsid w:val="00BB5F96"/>
    <w:pPr>
      <w:jc w:val="center"/>
    </w:pPr>
    <w:rPr>
      <w:b/>
      <w:bCs/>
      <w:i/>
      <w:iCs/>
      <w:sz w:val="32"/>
      <w:u w:val="single"/>
    </w:rPr>
  </w:style>
  <w:style w:type="paragraph" w:styleId="Header">
    <w:name w:val="header"/>
    <w:basedOn w:val="Normal"/>
    <w:rsid w:val="006036E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036EF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C70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7B7F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B7FE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B7FE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5191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037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698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27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255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326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966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99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26" Type="http://schemas.openxmlformats.org/officeDocument/2006/relationships/image" Target="media/image6.wmf"/><Relationship Id="rId39" Type="http://schemas.openxmlformats.org/officeDocument/2006/relationships/image" Target="media/image100.wmf"/><Relationship Id="rId21" Type="http://schemas.openxmlformats.org/officeDocument/2006/relationships/oleObject" Target="embeddings/oleObject6.bin"/><Relationship Id="rId34" Type="http://schemas.openxmlformats.org/officeDocument/2006/relationships/image" Target="media/image9.e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2.bin"/><Relationship Id="rId11" Type="http://schemas.openxmlformats.org/officeDocument/2006/relationships/image" Target="media/image1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2.emf"/><Relationship Id="rId53" Type="http://schemas.openxmlformats.org/officeDocument/2006/relationships/oleObject" Target="embeddings/oleObject22.bin"/><Relationship Id="rId58" Type="http://schemas.openxmlformats.org/officeDocument/2006/relationships/theme" Target="theme/theme1.xml"/><Relationship Id="rId5" Type="http://schemas.openxmlformats.org/officeDocument/2006/relationships/numbering" Target="numbering.xml"/><Relationship Id="rId10" Type="http://schemas.openxmlformats.org/officeDocument/2006/relationships/endnotes" Target="endnotes.xml"/><Relationship Id="rId19" Type="http://schemas.openxmlformats.org/officeDocument/2006/relationships/header" Target="header1.xml"/><Relationship Id="rId31" Type="http://schemas.openxmlformats.org/officeDocument/2006/relationships/image" Target="media/image7.wmf"/><Relationship Id="rId44" Type="http://schemas.openxmlformats.org/officeDocument/2006/relationships/oleObject" Target="embeddings/oleObject18.bin"/><Relationship Id="rId52" Type="http://schemas.openxmlformats.org/officeDocument/2006/relationships/image" Target="media/image140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0.wmf"/><Relationship Id="rId43" Type="http://schemas.openxmlformats.org/officeDocument/2006/relationships/image" Target="media/image110.wmf"/><Relationship Id="rId48" Type="http://schemas.openxmlformats.org/officeDocument/2006/relationships/image" Target="media/image130.wmf"/><Relationship Id="rId56" Type="http://schemas.openxmlformats.org/officeDocument/2006/relationships/header" Target="header2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21.bin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image" Target="media/image8.emf"/><Relationship Id="rId46" Type="http://schemas.openxmlformats.org/officeDocument/2006/relationships/image" Target="media/image13.wmf"/><Relationship Id="rId20" Type="http://schemas.openxmlformats.org/officeDocument/2006/relationships/image" Target="media/image4.wmf"/><Relationship Id="rId41" Type="http://schemas.openxmlformats.org/officeDocument/2006/relationships/image" Target="media/image11.wmf"/><Relationship Id="rId54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5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0.bin"/><Relationship Id="rId5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018CD922BB7AB448C12018F5118E47E" ma:contentTypeVersion="12" ma:contentTypeDescription="Create a new document." ma:contentTypeScope="" ma:versionID="0f306a22296814507c0491e6b17d5452">
  <xsd:schema xmlns:xsd="http://www.w3.org/2001/XMLSchema" xmlns:xs="http://www.w3.org/2001/XMLSchema" xmlns:p="http://schemas.microsoft.com/office/2006/metadata/properties" xmlns:ns3="bf2d7c72-ba82-421c-96d9-237a5c13e16e" xmlns:ns4="c3d1ac89-491c-4be0-acc8-4dfe2c8a1d15" targetNamespace="http://schemas.microsoft.com/office/2006/metadata/properties" ma:root="true" ma:fieldsID="4919bebb2a9f539019d0fdfd8c421dcd" ns3:_="" ns4:_="">
    <xsd:import namespace="bf2d7c72-ba82-421c-96d9-237a5c13e16e"/>
    <xsd:import namespace="c3d1ac89-491c-4be0-acc8-4dfe2c8a1d1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GenerationTime" minOccurs="0"/>
                <xsd:element ref="ns3:MediaServiceEventHashCode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f2d7c72-ba82-421c-96d9-237a5c13e16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3d1ac89-491c-4be0-acc8-4dfe2c8a1d15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3855DD-5E82-47C5-9DC8-1552CD7EA19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7089903-61D3-45B7-9330-36BA3AA45FE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48A9FF5-F5BD-42E0-A7B9-DFF3585F049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f2d7c72-ba82-421c-96d9-237a5c13e16e"/>
    <ds:schemaRef ds:uri="c3d1ac89-491c-4be0-acc8-4dfe2c8a1d1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D1EE0159-B365-4679-914A-7FB36698BC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07</Words>
  <Characters>77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1B Notes</vt:lpstr>
    </vt:vector>
  </TitlesOfParts>
  <Company>MCEACHERN HIGH SCHOOL</Company>
  <LinksUpToDate>false</LinksUpToDate>
  <CharactersWithSpaces>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1B Notes</dc:title>
  <dc:subject/>
  <dc:creator>MCEACHERN HIGH SCHOOL</dc:creator>
  <cp:keywords/>
  <dc:description/>
  <cp:lastModifiedBy>Katherine Sims</cp:lastModifiedBy>
  <cp:revision>3</cp:revision>
  <cp:lastPrinted>2017-02-06T18:09:00Z</cp:lastPrinted>
  <dcterms:created xsi:type="dcterms:W3CDTF">2019-10-24T17:53:00Z</dcterms:created>
  <dcterms:modified xsi:type="dcterms:W3CDTF">2019-10-25T1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2018CD922BB7AB448C12018F5118E47E</vt:lpwstr>
  </property>
</Properties>
</file>